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3FF4C20" w14:textId="77777777" w:rsidR="00BF6204" w:rsidRPr="002F49DD" w:rsidRDefault="00BF6204" w:rsidP="00BF6204">
      <w:pPr>
        <w:spacing w:line="360" w:lineRule="auto"/>
        <w:jc w:val="center"/>
        <w:rPr>
          <w:rFonts w:ascii="微软雅黑" w:eastAsia="微软雅黑" w:hAnsi="微软雅黑" w:hint="eastAsia"/>
          <w:color w:val="000000" w:themeColor="text1"/>
          <w:sz w:val="30"/>
          <w:szCs w:val="30"/>
        </w:rPr>
      </w:pPr>
      <w:r w:rsidRPr="002F49DD">
        <w:rPr>
          <w:rFonts w:ascii="微软雅黑" w:eastAsia="微软雅黑" w:hAnsi="微软雅黑"/>
          <w:color w:val="000000" w:themeColor="text1"/>
          <w:sz w:val="30"/>
          <w:szCs w:val="30"/>
        </w:rPr>
        <w:t>无锡学院</w:t>
      </w:r>
      <w:r>
        <w:rPr>
          <w:rFonts w:ascii="微软雅黑" w:eastAsia="微软雅黑" w:hAnsi="微软雅黑" w:hint="eastAsia"/>
          <w:color w:val="000000" w:themeColor="text1"/>
          <w:sz w:val="30"/>
          <w:szCs w:val="30"/>
        </w:rPr>
        <w:t xml:space="preserve"> </w:t>
      </w:r>
      <w:r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 xml:space="preserve"> </w:t>
      </w:r>
      <w:r w:rsidRPr="002F49DD"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2023-2024</w:t>
      </w:r>
      <w:r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 xml:space="preserve"> </w:t>
      </w:r>
      <w:r w:rsidRPr="002F49DD">
        <w:rPr>
          <w:rFonts w:ascii="微软雅黑" w:eastAsia="微软雅黑" w:hAnsi="微软雅黑"/>
          <w:color w:val="000000" w:themeColor="text1"/>
          <w:sz w:val="30"/>
          <w:szCs w:val="30"/>
          <w:u w:val="single"/>
        </w:rPr>
        <w:t xml:space="preserve"> </w:t>
      </w:r>
      <w:proofErr w:type="gramStart"/>
      <w:r w:rsidRPr="002F49DD">
        <w:rPr>
          <w:rFonts w:ascii="微软雅黑" w:eastAsia="微软雅黑" w:hAnsi="微软雅黑"/>
          <w:color w:val="000000" w:themeColor="text1"/>
          <w:sz w:val="30"/>
          <w:szCs w:val="30"/>
        </w:rPr>
        <w:t>学年第</w:t>
      </w:r>
      <w:proofErr w:type="gramEnd"/>
      <w:r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 xml:space="preserve"> 1 </w:t>
      </w:r>
      <w:r w:rsidRPr="002F49DD">
        <w:rPr>
          <w:rFonts w:ascii="微软雅黑" w:eastAsia="微软雅黑" w:hAnsi="微软雅黑"/>
          <w:color w:val="000000" w:themeColor="text1"/>
          <w:sz w:val="30"/>
          <w:szCs w:val="30"/>
        </w:rPr>
        <w:t>学期</w:t>
      </w:r>
    </w:p>
    <w:p w14:paraId="24186CD9" w14:textId="1567A281" w:rsidR="00BF6204" w:rsidRPr="002F49DD" w:rsidRDefault="00BF6204" w:rsidP="00BF6204">
      <w:pPr>
        <w:spacing w:line="360" w:lineRule="auto"/>
        <w:jc w:val="center"/>
        <w:rPr>
          <w:rFonts w:ascii="微软雅黑" w:eastAsia="微软雅黑" w:hAnsi="微软雅黑" w:hint="eastAsia"/>
          <w:color w:val="000000" w:themeColor="text1"/>
          <w:sz w:val="30"/>
          <w:szCs w:val="30"/>
        </w:rPr>
      </w:pPr>
      <w:r w:rsidRPr="002F49DD">
        <w:rPr>
          <w:rFonts w:ascii="微软雅黑" w:eastAsia="微软雅黑" w:hAnsi="微软雅黑"/>
          <w:color w:val="000000" w:themeColor="text1"/>
          <w:sz w:val="30"/>
          <w:szCs w:val="30"/>
          <w:u w:val="single"/>
        </w:rPr>
        <w:t xml:space="preserve"> </w:t>
      </w:r>
      <w:r w:rsidRPr="002F49DD"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高等数学</w:t>
      </w:r>
      <w:r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Ⅱ</w:t>
      </w:r>
      <w:r w:rsidRPr="002F49DD"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（1）（</w:t>
      </w:r>
      <w:r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B</w:t>
      </w:r>
      <w:r w:rsidRPr="002F49DD"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卷）</w:t>
      </w:r>
      <w:r w:rsidRPr="002F49DD">
        <w:rPr>
          <w:rFonts w:ascii="微软雅黑" w:eastAsia="微软雅黑" w:hAnsi="微软雅黑" w:hint="eastAsia"/>
          <w:color w:val="000000" w:themeColor="text1"/>
          <w:sz w:val="30"/>
          <w:szCs w:val="30"/>
        </w:rPr>
        <w:t>参考答案及评分标准</w:t>
      </w:r>
    </w:p>
    <w:p w14:paraId="5814992C" w14:textId="77777777" w:rsidR="00BF6204" w:rsidRDefault="00BF6204" w:rsidP="00BF6204">
      <w:pPr>
        <w:spacing w:line="360" w:lineRule="auto"/>
        <w:rPr>
          <w:rFonts w:ascii="宋体" w:hAnsi="宋体" w:hint="eastAsia"/>
          <w:b/>
          <w:bCs/>
          <w:color w:val="000000" w:themeColor="text1"/>
          <w:szCs w:val="21"/>
        </w:rPr>
      </w:pPr>
    </w:p>
    <w:p w14:paraId="063865CC" w14:textId="345C9A02" w:rsidR="007D41D9" w:rsidRPr="00B24F0A" w:rsidRDefault="007D41D9" w:rsidP="00B24F0A">
      <w:pPr>
        <w:spacing w:line="360" w:lineRule="auto"/>
        <w:rPr>
          <w:rFonts w:ascii="黑体" w:eastAsia="黑体" w:hAnsi="黑体" w:hint="eastAsia"/>
          <w:b/>
          <w:szCs w:val="21"/>
        </w:rPr>
      </w:pPr>
      <w:r w:rsidRPr="00B24F0A">
        <w:rPr>
          <w:rFonts w:ascii="黑体" w:eastAsia="黑体" w:hAnsi="黑体" w:hint="eastAsia"/>
          <w:b/>
          <w:szCs w:val="21"/>
        </w:rPr>
        <w:t>一</w:t>
      </w:r>
      <w:r w:rsidRPr="00B24F0A">
        <w:rPr>
          <w:rFonts w:ascii="黑体" w:eastAsia="黑体" w:hAnsi="黑体"/>
          <w:b/>
          <w:szCs w:val="21"/>
        </w:rPr>
        <w:t>、填空题（每小题3分，共15分）</w:t>
      </w:r>
    </w:p>
    <w:p w14:paraId="4A1EE208" w14:textId="4270DBAA" w:rsidR="004A19EC" w:rsidRPr="00B24F0A" w:rsidRDefault="004C52E6" w:rsidP="00B24F0A">
      <w:pPr>
        <w:spacing w:line="360" w:lineRule="auto"/>
        <w:ind w:firstLine="420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（1）</w:t>
      </w:r>
      <w:r w:rsidR="00F75A48" w:rsidRPr="00B24F0A">
        <w:rPr>
          <w:rFonts w:ascii="宋体" w:hAnsi="宋体"/>
          <w:position w:val="-4"/>
          <w:szCs w:val="21"/>
        </w:rPr>
        <w:object w:dxaOrig="200" w:dyaOrig="260" w14:anchorId="37573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.15pt;height:13.15pt" o:ole="">
            <v:imagedata r:id="rId9" o:title=""/>
          </v:shape>
          <o:OLEObject Type="Embed" ProgID="Equation.DSMT4" ShapeID="_x0000_i1027" DrawAspect="Content" ObjectID="_1793111257" r:id="rId10"/>
        </w:object>
      </w:r>
      <w:r w:rsidR="00B24F0A" w:rsidRPr="00B24F0A">
        <w:rPr>
          <w:rFonts w:ascii="宋体" w:hAnsi="宋体"/>
          <w:szCs w:val="21"/>
        </w:rPr>
        <w:tab/>
      </w:r>
      <w:r w:rsidR="00B24F0A" w:rsidRPr="00B24F0A">
        <w:rPr>
          <w:rFonts w:ascii="宋体" w:hAnsi="宋体"/>
          <w:szCs w:val="21"/>
        </w:rPr>
        <w:tab/>
      </w:r>
      <w:r w:rsidR="00984597" w:rsidRPr="00B24F0A">
        <w:rPr>
          <w:rFonts w:ascii="宋体" w:hAnsi="宋体" w:hint="eastAsia"/>
          <w:szCs w:val="21"/>
        </w:rPr>
        <w:t>（</w:t>
      </w:r>
      <w:r w:rsidR="00984597" w:rsidRPr="00B24F0A">
        <w:rPr>
          <w:rFonts w:ascii="宋体" w:hAnsi="宋体"/>
          <w:szCs w:val="21"/>
        </w:rPr>
        <w:t>2</w:t>
      </w:r>
      <w:r w:rsidR="00984597" w:rsidRPr="00B24F0A">
        <w:rPr>
          <w:rFonts w:ascii="宋体" w:hAnsi="宋体" w:hint="eastAsia"/>
          <w:szCs w:val="21"/>
        </w:rPr>
        <w:t>）</w:t>
      </w:r>
      <w:r w:rsidR="0090018E" w:rsidRPr="00B24F0A">
        <w:rPr>
          <w:position w:val="-24"/>
          <w:szCs w:val="21"/>
        </w:rPr>
        <w:object w:dxaOrig="560" w:dyaOrig="680" w14:anchorId="67D20302">
          <v:shape id="_x0000_i1030" type="#_x0000_t75" style="width:28.15pt;height:34.15pt" o:ole="">
            <v:imagedata r:id="rId11" o:title=""/>
          </v:shape>
          <o:OLEObject Type="Embed" ProgID="Equation.DSMT4" ShapeID="_x0000_i1030" DrawAspect="Content" ObjectID="_1793111258" r:id="rId12"/>
        </w:object>
      </w:r>
      <w:r w:rsidR="00B24F0A" w:rsidRPr="00B24F0A">
        <w:rPr>
          <w:szCs w:val="21"/>
        </w:rPr>
        <w:tab/>
      </w:r>
      <w:r w:rsidR="00B24F0A" w:rsidRPr="00B24F0A">
        <w:rPr>
          <w:szCs w:val="21"/>
        </w:rPr>
        <w:tab/>
      </w:r>
      <w:r w:rsidRPr="00B24F0A">
        <w:rPr>
          <w:rFonts w:ascii="宋体" w:hAnsi="宋体" w:hint="eastAsia"/>
          <w:szCs w:val="21"/>
        </w:rPr>
        <w:t>（</w:t>
      </w:r>
      <w:r w:rsidR="00984597" w:rsidRPr="00B24F0A">
        <w:rPr>
          <w:rFonts w:ascii="宋体" w:hAnsi="宋体"/>
          <w:szCs w:val="21"/>
        </w:rPr>
        <w:t>3</w:t>
      </w:r>
      <w:r w:rsidRPr="00B24F0A">
        <w:rPr>
          <w:rFonts w:ascii="宋体" w:hAnsi="宋体" w:hint="eastAsia"/>
          <w:szCs w:val="21"/>
        </w:rPr>
        <w:t>）</w:t>
      </w:r>
      <w:r w:rsidR="008B4CF9" w:rsidRPr="00B24F0A">
        <w:rPr>
          <w:rFonts w:ascii="宋体" w:hAnsi="宋体"/>
          <w:position w:val="-6"/>
          <w:szCs w:val="21"/>
        </w:rPr>
        <w:object w:dxaOrig="1040" w:dyaOrig="279" w14:anchorId="75FC3057">
          <v:shape id="_x0000_i1033" type="#_x0000_t75" style="width:52.15pt;height:13.9pt" o:ole="">
            <v:imagedata r:id="rId13" o:title=""/>
          </v:shape>
          <o:OLEObject Type="Embed" ProgID="Equation.DSMT4" ShapeID="_x0000_i1033" DrawAspect="Content" ObjectID="_1793111259" r:id="rId14"/>
        </w:object>
      </w:r>
      <w:r w:rsidR="00B24F0A" w:rsidRPr="00B24F0A">
        <w:rPr>
          <w:rFonts w:ascii="宋体" w:hAnsi="宋体"/>
          <w:szCs w:val="21"/>
        </w:rPr>
        <w:tab/>
      </w:r>
      <w:r w:rsidR="00B24F0A" w:rsidRPr="00B24F0A">
        <w:rPr>
          <w:rFonts w:ascii="宋体" w:hAnsi="宋体"/>
          <w:szCs w:val="21"/>
        </w:rPr>
        <w:tab/>
      </w:r>
      <w:r w:rsidR="000971EB" w:rsidRPr="00B24F0A">
        <w:rPr>
          <w:rFonts w:ascii="宋体" w:hAnsi="宋体" w:hint="eastAsia"/>
          <w:szCs w:val="21"/>
        </w:rPr>
        <w:t>（</w:t>
      </w:r>
      <w:r w:rsidR="00984597" w:rsidRPr="00B24F0A">
        <w:rPr>
          <w:rFonts w:ascii="宋体" w:hAnsi="宋体"/>
          <w:szCs w:val="21"/>
        </w:rPr>
        <w:t>4</w:t>
      </w:r>
      <w:r w:rsidR="000971EB" w:rsidRPr="00B24F0A">
        <w:rPr>
          <w:rFonts w:ascii="宋体" w:hAnsi="宋体" w:hint="eastAsia"/>
          <w:szCs w:val="21"/>
        </w:rPr>
        <w:t>）</w:t>
      </w:r>
      <w:r w:rsidR="00987F96" w:rsidRPr="00B24F0A">
        <w:rPr>
          <w:rFonts w:ascii="宋体" w:hAnsi="宋体"/>
          <w:position w:val="-4"/>
          <w:szCs w:val="21"/>
        </w:rPr>
        <w:object w:dxaOrig="200" w:dyaOrig="260" w14:anchorId="6D067379">
          <v:shape id="_x0000_i1036" type="#_x0000_t75" style="width:10.15pt;height:13.15pt" o:ole="">
            <v:imagedata r:id="rId15" o:title=""/>
          </v:shape>
          <o:OLEObject Type="Embed" ProgID="Equation.DSMT4" ShapeID="_x0000_i1036" DrawAspect="Content" ObjectID="_1793111260" r:id="rId16"/>
        </w:object>
      </w:r>
      <w:r w:rsidR="00B24F0A" w:rsidRPr="00B24F0A">
        <w:rPr>
          <w:rFonts w:ascii="宋体" w:hAnsi="宋体"/>
          <w:szCs w:val="21"/>
        </w:rPr>
        <w:tab/>
      </w:r>
      <w:r w:rsidR="00B24F0A" w:rsidRPr="00B24F0A">
        <w:rPr>
          <w:rFonts w:ascii="宋体" w:hAnsi="宋体"/>
          <w:szCs w:val="21"/>
        </w:rPr>
        <w:tab/>
      </w:r>
      <w:r w:rsidRPr="00B24F0A">
        <w:rPr>
          <w:rFonts w:ascii="宋体" w:hAnsi="宋体" w:hint="eastAsia"/>
          <w:szCs w:val="21"/>
        </w:rPr>
        <w:t>（5）</w:t>
      </w:r>
      <w:r w:rsidR="0010261A" w:rsidRPr="00B24F0A">
        <w:rPr>
          <w:rFonts w:ascii="宋体" w:hAnsi="宋体"/>
          <w:position w:val="-6"/>
          <w:szCs w:val="21"/>
        </w:rPr>
        <w:object w:dxaOrig="360" w:dyaOrig="279" w14:anchorId="23776889">
          <v:shape id="_x0000_i1038" type="#_x0000_t75" style="width:18pt;height:13.9pt" o:ole="">
            <v:imagedata r:id="rId17" o:title=""/>
          </v:shape>
          <o:OLEObject Type="Embed" ProgID="Equation.DSMT4" ShapeID="_x0000_i1038" DrawAspect="Content" ObjectID="_1793111261" r:id="rId18"/>
        </w:object>
      </w:r>
    </w:p>
    <w:p w14:paraId="323BD747" w14:textId="3D8FEBB9" w:rsidR="00EB1219" w:rsidRPr="00B24F0A" w:rsidRDefault="007D41D9" w:rsidP="00B24F0A">
      <w:pPr>
        <w:spacing w:beforeLines="50" w:before="156" w:line="360" w:lineRule="auto"/>
        <w:rPr>
          <w:rFonts w:ascii="黑体" w:eastAsia="黑体" w:hAnsi="黑体" w:hint="eastAsia"/>
          <w:b/>
          <w:szCs w:val="21"/>
        </w:rPr>
      </w:pPr>
      <w:r w:rsidRPr="00B24F0A">
        <w:rPr>
          <w:rFonts w:ascii="黑体" w:eastAsia="黑体" w:hAnsi="黑体" w:hint="eastAsia"/>
          <w:b/>
          <w:szCs w:val="21"/>
        </w:rPr>
        <w:t>二</w:t>
      </w:r>
      <w:r w:rsidR="00EB1219" w:rsidRPr="00B24F0A">
        <w:rPr>
          <w:rFonts w:ascii="黑体" w:eastAsia="黑体" w:hAnsi="黑体"/>
          <w:b/>
          <w:szCs w:val="21"/>
        </w:rPr>
        <w:t>、选择题（每小题3分，共15分）</w:t>
      </w:r>
    </w:p>
    <w:p w14:paraId="1448914F" w14:textId="2D96CB86" w:rsidR="00475A0A" w:rsidRPr="00B24F0A" w:rsidRDefault="004C52E6" w:rsidP="00B24F0A">
      <w:pPr>
        <w:spacing w:line="360" w:lineRule="auto"/>
        <w:ind w:firstLine="420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（</w:t>
      </w:r>
      <w:r w:rsidR="00CB3BD7" w:rsidRPr="00B24F0A">
        <w:rPr>
          <w:rFonts w:ascii="宋体" w:hAnsi="宋体"/>
          <w:szCs w:val="21"/>
        </w:rPr>
        <w:t>1</w:t>
      </w:r>
      <w:r w:rsidRPr="00B24F0A">
        <w:rPr>
          <w:rFonts w:ascii="宋体" w:hAnsi="宋体" w:hint="eastAsia"/>
          <w:szCs w:val="21"/>
        </w:rPr>
        <w:t>）</w:t>
      </w:r>
      <w:r w:rsidR="0020076E" w:rsidRPr="00B24F0A">
        <w:rPr>
          <w:rFonts w:ascii="宋体" w:hAnsi="宋体" w:hint="eastAsia"/>
          <w:szCs w:val="21"/>
        </w:rPr>
        <w:t>A</w:t>
      </w:r>
      <w:r w:rsidR="00B24F0A">
        <w:rPr>
          <w:rFonts w:ascii="宋体" w:hAnsi="宋体"/>
          <w:szCs w:val="21"/>
        </w:rPr>
        <w:tab/>
      </w:r>
      <w:r w:rsidR="00B24F0A">
        <w:rPr>
          <w:rFonts w:ascii="宋体" w:hAnsi="宋体"/>
          <w:szCs w:val="21"/>
        </w:rPr>
        <w:tab/>
      </w:r>
      <w:r w:rsidRPr="00B24F0A">
        <w:rPr>
          <w:rFonts w:ascii="宋体" w:hAnsi="宋体" w:hint="eastAsia"/>
          <w:szCs w:val="21"/>
        </w:rPr>
        <w:t>（</w:t>
      </w:r>
      <w:r w:rsidR="00CB3BD7" w:rsidRPr="00B24F0A">
        <w:rPr>
          <w:rFonts w:ascii="宋体" w:hAnsi="宋体"/>
          <w:szCs w:val="21"/>
        </w:rPr>
        <w:t>2</w:t>
      </w:r>
      <w:r w:rsidRPr="00B24F0A">
        <w:rPr>
          <w:rFonts w:ascii="宋体" w:hAnsi="宋体" w:hint="eastAsia"/>
          <w:szCs w:val="21"/>
        </w:rPr>
        <w:t>）</w:t>
      </w:r>
      <w:r w:rsidR="0020076E" w:rsidRPr="00B24F0A">
        <w:rPr>
          <w:rFonts w:ascii="宋体" w:hAnsi="宋体" w:hint="eastAsia"/>
          <w:szCs w:val="21"/>
        </w:rPr>
        <w:t>C</w:t>
      </w:r>
      <w:r w:rsidR="00B24F0A">
        <w:rPr>
          <w:rFonts w:ascii="宋体" w:hAnsi="宋体"/>
          <w:szCs w:val="21"/>
        </w:rPr>
        <w:tab/>
      </w:r>
      <w:r w:rsidR="00B24F0A">
        <w:rPr>
          <w:rFonts w:ascii="宋体" w:hAnsi="宋体"/>
          <w:szCs w:val="21"/>
        </w:rPr>
        <w:tab/>
      </w:r>
      <w:r w:rsidR="00CB3BD7" w:rsidRPr="00B24F0A">
        <w:rPr>
          <w:rFonts w:ascii="宋体" w:hAnsi="宋体" w:hint="eastAsia"/>
          <w:szCs w:val="21"/>
        </w:rPr>
        <w:t>（</w:t>
      </w:r>
      <w:r w:rsidR="00CB3BD7" w:rsidRPr="00B24F0A">
        <w:rPr>
          <w:rFonts w:ascii="宋体" w:hAnsi="宋体"/>
          <w:szCs w:val="21"/>
        </w:rPr>
        <w:t>3</w:t>
      </w:r>
      <w:r w:rsidR="00CB3BD7" w:rsidRPr="00B24F0A">
        <w:rPr>
          <w:rFonts w:ascii="宋体" w:hAnsi="宋体" w:hint="eastAsia"/>
          <w:szCs w:val="21"/>
        </w:rPr>
        <w:t>）</w:t>
      </w:r>
      <w:r w:rsidR="00DB0650" w:rsidRPr="00B24F0A">
        <w:rPr>
          <w:rFonts w:ascii="宋体" w:hAnsi="宋体" w:hint="eastAsia"/>
          <w:szCs w:val="21"/>
        </w:rPr>
        <w:t>C</w:t>
      </w:r>
      <w:r w:rsidR="00B24F0A">
        <w:rPr>
          <w:rFonts w:ascii="宋体" w:hAnsi="宋体"/>
          <w:szCs w:val="21"/>
        </w:rPr>
        <w:tab/>
      </w:r>
      <w:r w:rsidR="00B24F0A">
        <w:rPr>
          <w:rFonts w:ascii="宋体" w:hAnsi="宋体"/>
          <w:szCs w:val="21"/>
        </w:rPr>
        <w:tab/>
      </w:r>
      <w:r w:rsidRPr="00B24F0A">
        <w:rPr>
          <w:rFonts w:ascii="宋体" w:hAnsi="宋体" w:hint="eastAsia"/>
          <w:szCs w:val="21"/>
        </w:rPr>
        <w:t>（4）</w:t>
      </w:r>
      <w:r w:rsidR="0020076E" w:rsidRPr="00B24F0A">
        <w:rPr>
          <w:rFonts w:ascii="宋体" w:hAnsi="宋体" w:hint="eastAsia"/>
          <w:szCs w:val="21"/>
        </w:rPr>
        <w:t>C</w:t>
      </w:r>
      <w:r w:rsidR="00B24F0A">
        <w:rPr>
          <w:rFonts w:ascii="宋体" w:hAnsi="宋体"/>
          <w:szCs w:val="21"/>
        </w:rPr>
        <w:tab/>
      </w:r>
      <w:r w:rsidR="00B24F0A">
        <w:rPr>
          <w:rFonts w:ascii="宋体" w:hAnsi="宋体"/>
          <w:szCs w:val="21"/>
        </w:rPr>
        <w:tab/>
      </w:r>
      <w:r w:rsidRPr="00B24F0A">
        <w:rPr>
          <w:rFonts w:ascii="宋体" w:hAnsi="宋体" w:hint="eastAsia"/>
          <w:szCs w:val="21"/>
        </w:rPr>
        <w:t>（5）</w:t>
      </w:r>
      <w:r w:rsidR="0020076E" w:rsidRPr="00B24F0A">
        <w:rPr>
          <w:rFonts w:ascii="宋体" w:hAnsi="宋体" w:hint="eastAsia"/>
          <w:szCs w:val="21"/>
        </w:rPr>
        <w:t>D</w:t>
      </w:r>
    </w:p>
    <w:p w14:paraId="3CF475B6" w14:textId="309977F6" w:rsidR="009F1E88" w:rsidRPr="00B24F0A" w:rsidRDefault="00832580" w:rsidP="00B24F0A">
      <w:pPr>
        <w:spacing w:beforeLines="50" w:before="156" w:line="360" w:lineRule="auto"/>
        <w:rPr>
          <w:rFonts w:ascii="黑体" w:eastAsia="黑体" w:hAnsi="黑体" w:hint="eastAsia"/>
          <w:b/>
          <w:color w:val="000000"/>
          <w:szCs w:val="21"/>
        </w:rPr>
      </w:pPr>
      <w:r w:rsidRPr="00B24F0A">
        <w:rPr>
          <w:rFonts w:ascii="黑体" w:eastAsia="黑体" w:hAnsi="黑体"/>
          <w:b/>
          <w:szCs w:val="21"/>
        </w:rPr>
        <w:t>三、</w:t>
      </w:r>
      <w:r w:rsidR="008C7491" w:rsidRPr="00B24F0A">
        <w:rPr>
          <w:rFonts w:ascii="黑体" w:eastAsia="黑体" w:hAnsi="黑体" w:hint="eastAsia"/>
          <w:b/>
          <w:szCs w:val="21"/>
        </w:rPr>
        <w:t>计算题</w:t>
      </w:r>
      <w:r w:rsidRPr="00B24F0A">
        <w:rPr>
          <w:rFonts w:ascii="黑体" w:eastAsia="黑体" w:hAnsi="黑体"/>
          <w:b/>
          <w:szCs w:val="21"/>
        </w:rPr>
        <w:t>（</w:t>
      </w:r>
      <w:r w:rsidR="008C7491" w:rsidRPr="00B24F0A">
        <w:rPr>
          <w:rFonts w:ascii="黑体" w:eastAsia="黑体" w:hAnsi="黑体" w:hint="eastAsia"/>
          <w:b/>
          <w:szCs w:val="21"/>
        </w:rPr>
        <w:t>每小题</w:t>
      </w:r>
      <w:r w:rsidR="0052098B" w:rsidRPr="00B24F0A">
        <w:rPr>
          <w:rFonts w:ascii="黑体" w:eastAsia="黑体" w:hAnsi="黑体"/>
          <w:b/>
          <w:szCs w:val="21"/>
        </w:rPr>
        <w:t>6</w:t>
      </w:r>
      <w:r w:rsidRPr="00B24F0A">
        <w:rPr>
          <w:rFonts w:ascii="黑体" w:eastAsia="黑体" w:hAnsi="黑体"/>
          <w:b/>
          <w:szCs w:val="21"/>
        </w:rPr>
        <w:t>分</w:t>
      </w:r>
      <w:r w:rsidR="008C7491" w:rsidRPr="00B24F0A">
        <w:rPr>
          <w:rFonts w:ascii="黑体" w:eastAsia="黑体" w:hAnsi="黑体" w:hint="eastAsia"/>
          <w:b/>
          <w:szCs w:val="21"/>
        </w:rPr>
        <w:t>，共</w:t>
      </w:r>
      <w:r w:rsidR="003C05F9" w:rsidRPr="00B24F0A">
        <w:rPr>
          <w:rFonts w:ascii="黑体" w:eastAsia="黑体" w:hAnsi="黑体"/>
          <w:b/>
          <w:szCs w:val="21"/>
        </w:rPr>
        <w:t>24</w:t>
      </w:r>
      <w:r w:rsidR="008C7491" w:rsidRPr="00B24F0A">
        <w:rPr>
          <w:rFonts w:ascii="黑体" w:eastAsia="黑体" w:hAnsi="黑体" w:hint="eastAsia"/>
          <w:b/>
          <w:szCs w:val="21"/>
        </w:rPr>
        <w:t>分</w:t>
      </w:r>
      <w:r w:rsidRPr="00B24F0A">
        <w:rPr>
          <w:rFonts w:ascii="黑体" w:eastAsia="黑体" w:hAnsi="黑体"/>
          <w:b/>
          <w:szCs w:val="21"/>
        </w:rPr>
        <w:t>）</w:t>
      </w:r>
    </w:p>
    <w:p w14:paraId="1E12B57C" w14:textId="08DCA6FE" w:rsidR="0058254A" w:rsidRPr="00B24F0A" w:rsidRDefault="009F1E88" w:rsidP="00B24F0A">
      <w:pPr>
        <w:tabs>
          <w:tab w:val="left" w:pos="360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color w:val="000000"/>
          <w:szCs w:val="21"/>
        </w:rPr>
        <w:t>（1）</w:t>
      </w:r>
      <w:r w:rsidR="00814682" w:rsidRPr="00B24F0A">
        <w:rPr>
          <w:rFonts w:ascii="宋体" w:hAnsi="宋体" w:hint="eastAsia"/>
          <w:color w:val="000000"/>
          <w:szCs w:val="21"/>
        </w:rPr>
        <w:t>求</w:t>
      </w:r>
      <w:r w:rsidR="00E72747" w:rsidRPr="00B24F0A">
        <w:rPr>
          <w:rFonts w:ascii="宋体" w:hAnsi="宋体" w:hint="eastAsia"/>
          <w:color w:val="000000"/>
          <w:szCs w:val="21"/>
        </w:rPr>
        <w:t>极限</w:t>
      </w:r>
      <w:r w:rsidR="00685F8E" w:rsidRPr="00B24F0A">
        <w:rPr>
          <w:rFonts w:ascii="宋体" w:hAnsi="宋体"/>
          <w:color w:val="000000"/>
          <w:position w:val="-20"/>
          <w:szCs w:val="21"/>
        </w:rPr>
        <w:object w:dxaOrig="1359" w:dyaOrig="440" w14:anchorId="7C5D7BCA">
          <v:shape id="_x0000_i1061" type="#_x0000_t75" style="width:67.9pt;height:22.15pt" o:ole="">
            <v:imagedata r:id="rId19" o:title=""/>
          </v:shape>
          <o:OLEObject Type="Embed" ProgID="Equation.DSMT4" ShapeID="_x0000_i1061" DrawAspect="Content" ObjectID="_1793111262" r:id="rId20"/>
        </w:object>
      </w:r>
    </w:p>
    <w:p w14:paraId="7E241C15" w14:textId="2A97CDEF" w:rsidR="00BD3CAB" w:rsidRPr="00B24F0A" w:rsidRDefault="00E254D1" w:rsidP="00B24F0A">
      <w:pPr>
        <w:tabs>
          <w:tab w:val="left" w:pos="360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b/>
          <w:bCs/>
          <w:szCs w:val="21"/>
        </w:rPr>
        <w:t>解：</w:t>
      </w:r>
      <w:r w:rsidRPr="00B24F0A">
        <w:rPr>
          <w:rFonts w:ascii="宋体" w:hAnsi="宋体"/>
          <w:color w:val="000000"/>
          <w:position w:val="-20"/>
          <w:szCs w:val="21"/>
        </w:rPr>
        <w:object w:dxaOrig="2580" w:dyaOrig="440" w14:anchorId="7265E285">
          <v:shape id="_x0000_i1062" type="#_x0000_t75" style="width:129pt;height:22.15pt" o:ole="">
            <v:imagedata r:id="rId21" o:title=""/>
          </v:shape>
          <o:OLEObject Type="Embed" ProgID="Equation.DSMT4" ShapeID="_x0000_i1062" DrawAspect="Content" ObjectID="_1793111263" r:id="rId22"/>
        </w:object>
      </w:r>
    </w:p>
    <w:p w14:paraId="6D2F22E2" w14:textId="45478ABF" w:rsidR="00BD3CAB" w:rsidRPr="00B24F0A" w:rsidRDefault="00E254D1" w:rsidP="00B24F0A">
      <w:pPr>
        <w:tabs>
          <w:tab w:val="left" w:pos="360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position w:val="-54"/>
          <w:szCs w:val="21"/>
        </w:rPr>
        <w:object w:dxaOrig="2140" w:dyaOrig="1200" w14:anchorId="5967D3B2">
          <v:shape id="_x0000_i1063" type="#_x0000_t75" style="width:106.9pt;height:60pt" o:ole="">
            <v:imagedata r:id="rId23" o:title=""/>
          </v:shape>
          <o:OLEObject Type="Embed" ProgID="Equation.DSMT4" ShapeID="_x0000_i1063" DrawAspect="Content" ObjectID="_1793111264" r:id="rId24"/>
        </w:object>
      </w:r>
      <w:r w:rsidRPr="00B24F0A">
        <w:rPr>
          <w:szCs w:val="21"/>
        </w:rPr>
        <w:tab/>
      </w:r>
      <w:r w:rsidR="007D2272" w:rsidRPr="00B24F0A">
        <w:rPr>
          <w:rFonts w:hint="eastAsia"/>
          <w:szCs w:val="21"/>
        </w:rPr>
        <w:t>……</w:t>
      </w:r>
      <w:proofErr w:type="gramStart"/>
      <w:r w:rsidR="007D2272" w:rsidRPr="00B24F0A">
        <w:rPr>
          <w:rFonts w:hint="eastAsia"/>
          <w:szCs w:val="21"/>
        </w:rPr>
        <w:t>……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="00571246" w:rsidRPr="00B24F0A">
        <w:rPr>
          <w:rFonts w:ascii="宋体" w:hAnsi="宋体"/>
          <w:color w:val="000000"/>
          <w:szCs w:val="21"/>
        </w:rPr>
        <w:t>4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488C39E3" w14:textId="1067042C" w:rsidR="00480039" w:rsidRPr="00B24F0A" w:rsidRDefault="00E254D1" w:rsidP="00B24F0A">
      <w:pPr>
        <w:tabs>
          <w:tab w:val="left" w:pos="360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position w:val="-20"/>
          <w:szCs w:val="21"/>
        </w:rPr>
        <w:object w:dxaOrig="1460" w:dyaOrig="460" w14:anchorId="47399D6E">
          <v:shape id="_x0000_i1064" type="#_x0000_t75" style="width:73.15pt;height:22.9pt" o:ole="">
            <v:imagedata r:id="rId25" o:title=""/>
          </v:shape>
          <o:OLEObject Type="Embed" ProgID="Equation.DSMT4" ShapeID="_x0000_i1064" DrawAspect="Content" ObjectID="_1793111265" r:id="rId26"/>
        </w:object>
      </w:r>
      <w:r w:rsidR="002823EC" w:rsidRPr="00B24F0A">
        <w:rPr>
          <w:szCs w:val="21"/>
        </w:rPr>
        <w:t>.</w:t>
      </w:r>
      <w:r w:rsidRPr="00B24F0A">
        <w:rPr>
          <w:szCs w:val="21"/>
        </w:rPr>
        <w:tab/>
      </w:r>
      <w:r w:rsidR="007D2272" w:rsidRPr="00B24F0A">
        <w:rPr>
          <w:rFonts w:hint="eastAsia"/>
          <w:szCs w:val="21"/>
        </w:rPr>
        <w:t>……</w:t>
      </w:r>
      <w:proofErr w:type="gramStart"/>
      <w:r w:rsidR="007D2272" w:rsidRPr="00B24F0A">
        <w:rPr>
          <w:rFonts w:hint="eastAsia"/>
          <w:szCs w:val="21"/>
        </w:rPr>
        <w:t>………………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2分）</w:t>
      </w:r>
    </w:p>
    <w:p w14:paraId="5F0F8D5A" w14:textId="7F53CBE1" w:rsidR="001B3C68" w:rsidRPr="00B24F0A" w:rsidRDefault="001B3C68" w:rsidP="00B24F0A">
      <w:pPr>
        <w:tabs>
          <w:tab w:val="left" w:pos="360"/>
        </w:tabs>
        <w:spacing w:line="360" w:lineRule="auto"/>
        <w:rPr>
          <w:szCs w:val="21"/>
        </w:rPr>
      </w:pPr>
      <w:r w:rsidRPr="00B24F0A">
        <w:rPr>
          <w:rFonts w:ascii="宋体" w:hAnsi="宋体" w:hint="eastAsia"/>
          <w:b/>
          <w:bCs/>
          <w:szCs w:val="21"/>
        </w:rPr>
        <w:t>或者：</w:t>
      </w:r>
      <w:r w:rsidRPr="00B24F0A">
        <w:rPr>
          <w:rFonts w:ascii="宋体" w:hAnsi="宋体"/>
          <w:color w:val="000000"/>
          <w:position w:val="-24"/>
          <w:szCs w:val="21"/>
        </w:rPr>
        <w:object w:dxaOrig="2480" w:dyaOrig="620" w14:anchorId="7463BC64">
          <v:shape id="_x0000_i1065" type="#_x0000_t75" style="width:124.15pt;height:31.15pt" o:ole="">
            <v:imagedata r:id="rId27" o:title=""/>
          </v:shape>
          <o:OLEObject Type="Embed" ProgID="Equation.DSMT4" ShapeID="_x0000_i1065" DrawAspect="Content" ObjectID="_1793111266" r:id="rId28"/>
        </w:object>
      </w:r>
      <w:r w:rsidRPr="00B24F0A">
        <w:rPr>
          <w:position w:val="-54"/>
          <w:szCs w:val="21"/>
        </w:rPr>
        <w:object w:dxaOrig="1440" w:dyaOrig="1200" w14:anchorId="6C6E19CC">
          <v:shape id="_x0000_i1066" type="#_x0000_t75" style="width:1in;height:60pt" o:ole="">
            <v:imagedata r:id="rId29" o:title=""/>
          </v:shape>
          <o:OLEObject Type="Embed" ProgID="Equation.DSMT4" ShapeID="_x0000_i1066" DrawAspect="Content" ObjectID="_1793111267" r:id="rId30"/>
        </w:object>
      </w:r>
      <w:r w:rsidRPr="00B24F0A">
        <w:rPr>
          <w:szCs w:val="21"/>
        </w:rPr>
        <w:tab/>
      </w:r>
      <w:r w:rsidR="00C312CB" w:rsidRPr="00B24F0A">
        <w:rPr>
          <w:szCs w:val="21"/>
        </w:rPr>
        <w:tab/>
      </w:r>
      <w:r w:rsidR="007D2272" w:rsidRPr="00B24F0A">
        <w:rPr>
          <w:rFonts w:hint="eastAsia"/>
          <w:szCs w:val="21"/>
        </w:rPr>
        <w:t>……</w:t>
      </w:r>
      <w:proofErr w:type="gramStart"/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="00C312CB" w:rsidRPr="00B24F0A">
        <w:rPr>
          <w:rFonts w:ascii="宋体" w:hAnsi="宋体"/>
          <w:color w:val="000000"/>
          <w:szCs w:val="21"/>
        </w:rPr>
        <w:t>4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6ED6F590" w14:textId="04642188" w:rsidR="001B3C68" w:rsidRPr="00B24F0A" w:rsidRDefault="000B6C46" w:rsidP="00B24F0A">
      <w:pPr>
        <w:tabs>
          <w:tab w:val="left" w:pos="360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position w:val="-32"/>
          <w:szCs w:val="21"/>
        </w:rPr>
        <w:object w:dxaOrig="3300" w:dyaOrig="760" w14:anchorId="27ACB263">
          <v:shape id="_x0000_i1067" type="#_x0000_t75" style="width:165pt;height:37.9pt" o:ole="">
            <v:imagedata r:id="rId31" o:title=""/>
          </v:shape>
          <o:OLEObject Type="Embed" ProgID="Equation.DSMT4" ShapeID="_x0000_i1067" DrawAspect="Content" ObjectID="_1793111268" r:id="rId32"/>
        </w:object>
      </w:r>
      <w:r w:rsidR="002823EC" w:rsidRPr="00B24F0A">
        <w:rPr>
          <w:szCs w:val="21"/>
        </w:rPr>
        <w:t>.</w:t>
      </w:r>
      <w:r w:rsidR="001B3C68" w:rsidRPr="00B24F0A">
        <w:rPr>
          <w:szCs w:val="21"/>
        </w:rPr>
        <w:tab/>
      </w:r>
      <w:r w:rsidR="00C312CB" w:rsidRPr="00B24F0A">
        <w:rPr>
          <w:szCs w:val="21"/>
        </w:rPr>
        <w:tab/>
      </w:r>
      <w:r w:rsidR="007D2272" w:rsidRPr="00B24F0A">
        <w:rPr>
          <w:rFonts w:hint="eastAsia"/>
          <w:szCs w:val="21"/>
        </w:rPr>
        <w:t>……</w:t>
      </w:r>
      <w:proofErr w:type="gramStart"/>
      <w:r w:rsidR="007D2272" w:rsidRPr="00B24F0A">
        <w:rPr>
          <w:rFonts w:hint="eastAsia"/>
          <w:szCs w:val="21"/>
        </w:rPr>
        <w:t>………………</w:t>
      </w:r>
      <w:r w:rsidR="001B3C68"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="001B3C68" w:rsidRPr="00B24F0A">
        <w:rPr>
          <w:rFonts w:ascii="宋体" w:hAnsi="宋体" w:hint="eastAsia"/>
          <w:color w:val="000000"/>
          <w:szCs w:val="21"/>
        </w:rPr>
        <w:t>（2分）</w:t>
      </w:r>
    </w:p>
    <w:p w14:paraId="0D0EDB6E" w14:textId="63BC6E27" w:rsidR="009F1E88" w:rsidRPr="00B24F0A" w:rsidRDefault="009F1E88" w:rsidP="00B24F0A">
      <w:pPr>
        <w:tabs>
          <w:tab w:val="left" w:pos="360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color w:val="000000"/>
          <w:szCs w:val="21"/>
        </w:rPr>
        <w:t>（2）</w:t>
      </w:r>
      <w:r w:rsidR="00814682" w:rsidRPr="00B24F0A">
        <w:rPr>
          <w:rFonts w:ascii="宋体" w:hAnsi="宋体" w:hint="eastAsia"/>
          <w:color w:val="000000"/>
          <w:szCs w:val="21"/>
        </w:rPr>
        <w:t>求极限</w:t>
      </w:r>
      <w:r w:rsidR="00A32D9C" w:rsidRPr="00B24F0A">
        <w:rPr>
          <w:rFonts w:ascii="宋体" w:hAnsi="宋体"/>
          <w:color w:val="000000"/>
          <w:position w:val="-24"/>
          <w:szCs w:val="21"/>
        </w:rPr>
        <w:object w:dxaOrig="1719" w:dyaOrig="800" w14:anchorId="762E439A">
          <v:shape id="_x0000_i1068" type="#_x0000_t75" style="width:85.9pt;height:40.15pt" o:ole="">
            <v:imagedata r:id="rId33" o:title=""/>
          </v:shape>
          <o:OLEObject Type="Embed" ProgID="Equation.DSMT4" ShapeID="_x0000_i1068" DrawAspect="Content" ObjectID="_1793111269" r:id="rId34"/>
        </w:object>
      </w:r>
      <w:r w:rsidR="00A32D9C" w:rsidRPr="00B24F0A">
        <w:rPr>
          <w:rFonts w:ascii="宋体" w:hAnsi="宋体" w:hint="eastAsia"/>
          <w:color w:val="000000"/>
          <w:szCs w:val="21"/>
        </w:rPr>
        <w:t>.</w:t>
      </w:r>
    </w:p>
    <w:p w14:paraId="6D52F0F1" w14:textId="77777777" w:rsidR="00F92351" w:rsidRPr="00B24F0A" w:rsidRDefault="00015D52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b/>
          <w:bCs/>
          <w:szCs w:val="21"/>
        </w:rPr>
        <w:t>解：</w:t>
      </w:r>
      <w:r w:rsidR="00F92351" w:rsidRPr="00B24F0A">
        <w:rPr>
          <w:rFonts w:ascii="宋体" w:hAnsi="宋体" w:hint="eastAsia"/>
          <w:szCs w:val="21"/>
        </w:rPr>
        <w:t>利用洛必达法则和等价无穷小替换，</w:t>
      </w:r>
    </w:p>
    <w:p w14:paraId="4F523228" w14:textId="4ECF5330" w:rsidR="00BD3CAB" w:rsidRPr="00B24F0A" w:rsidRDefault="00015D52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/>
          <w:color w:val="000000"/>
          <w:position w:val="-24"/>
          <w:szCs w:val="21"/>
        </w:rPr>
        <w:object w:dxaOrig="3200" w:dyaOrig="800" w14:anchorId="312BD660">
          <v:shape id="_x0000_i1069" type="#_x0000_t75" style="width:159.75pt;height:40.15pt" o:ole="">
            <v:imagedata r:id="rId35" o:title=""/>
          </v:shape>
          <o:OLEObject Type="Embed" ProgID="Equation.DSMT4" ShapeID="_x0000_i1069" DrawAspect="Content" ObjectID="_1793111270" r:id="rId36"/>
        </w:object>
      </w:r>
      <w:r w:rsidRPr="00B24F0A">
        <w:rPr>
          <w:rFonts w:ascii="宋体" w:hAnsi="宋体"/>
          <w:color w:val="000000"/>
          <w:szCs w:val="21"/>
        </w:rPr>
        <w:tab/>
      </w:r>
      <w:r w:rsidR="001C081F"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="001C081F" w:rsidRPr="00B24F0A">
        <w:rPr>
          <w:rFonts w:ascii="宋体" w:hAnsi="宋体" w:hint="eastAsia"/>
          <w:color w:val="000000"/>
          <w:szCs w:val="21"/>
        </w:rPr>
        <w:t>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3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00B0711C" w14:textId="10FAE65C" w:rsidR="00BD3CAB" w:rsidRPr="00B24F0A" w:rsidRDefault="00015D52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position w:val="-54"/>
          <w:szCs w:val="21"/>
        </w:rPr>
        <w:object w:dxaOrig="1420" w:dyaOrig="960" w14:anchorId="716FB7C9">
          <v:shape id="_x0000_i1070" type="#_x0000_t75" style="width:70.9pt;height:48pt" o:ole="">
            <v:imagedata r:id="rId37" o:title=""/>
          </v:shape>
          <o:OLEObject Type="Embed" ProgID="Equation.DSMT4" ShapeID="_x0000_i1070" DrawAspect="Content" ObjectID="_1793111271" r:id="rId38"/>
        </w:object>
      </w:r>
      <w:r w:rsidR="002823EC" w:rsidRPr="00B24F0A">
        <w:rPr>
          <w:szCs w:val="21"/>
        </w:rPr>
        <w:t>.</w:t>
      </w:r>
      <w:r w:rsidRPr="00B24F0A">
        <w:rPr>
          <w:szCs w:val="21"/>
        </w:rPr>
        <w:tab/>
      </w:r>
      <w:r w:rsidR="001C081F" w:rsidRPr="00B24F0A">
        <w:rPr>
          <w:rFonts w:hint="eastAsia"/>
          <w:szCs w:val="21"/>
        </w:rPr>
        <w:t>……</w:t>
      </w:r>
      <w:proofErr w:type="gramStart"/>
      <w:r w:rsidR="001C081F" w:rsidRPr="00B24F0A">
        <w:rPr>
          <w:rFonts w:hint="eastAsia"/>
          <w:szCs w:val="21"/>
        </w:rPr>
        <w:t>………………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="00E36385" w:rsidRPr="00B24F0A">
        <w:rPr>
          <w:rFonts w:ascii="宋体" w:hAnsi="宋体"/>
          <w:color w:val="000000"/>
          <w:szCs w:val="21"/>
        </w:rPr>
        <w:t>3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3A121A97" w14:textId="563530CB" w:rsidR="0058254A" w:rsidRPr="00B24F0A" w:rsidRDefault="00007D78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lastRenderedPageBreak/>
        <w:t>（3）</w:t>
      </w:r>
      <w:r w:rsidR="00814682" w:rsidRPr="00B24F0A">
        <w:rPr>
          <w:rFonts w:ascii="宋体" w:hAnsi="宋体" w:hint="eastAsia"/>
          <w:szCs w:val="21"/>
        </w:rPr>
        <w:t>求</w:t>
      </w:r>
      <w:r w:rsidR="00E72747" w:rsidRPr="00B24F0A">
        <w:rPr>
          <w:rFonts w:ascii="宋体" w:hAnsi="宋体" w:hint="eastAsia"/>
          <w:szCs w:val="21"/>
        </w:rPr>
        <w:t>不定积分</w:t>
      </w:r>
      <w:r w:rsidR="00685F8E" w:rsidRPr="00B24F0A">
        <w:rPr>
          <w:rFonts w:ascii="宋体" w:hAnsi="宋体"/>
          <w:position w:val="-28"/>
          <w:szCs w:val="21"/>
        </w:rPr>
        <w:object w:dxaOrig="1160" w:dyaOrig="720" w14:anchorId="0C3CD3DC">
          <v:shape id="_x0000_i1071" type="#_x0000_t75" style="width:58.15pt;height:36pt" o:ole="">
            <v:imagedata r:id="rId39" o:title=""/>
          </v:shape>
          <o:OLEObject Type="Embed" ProgID="Equation.DSMT4" ShapeID="_x0000_i1071" DrawAspect="Content" ObjectID="_1793111272" r:id="rId40"/>
        </w:object>
      </w:r>
      <w:r w:rsidR="00685F8E" w:rsidRPr="00B24F0A">
        <w:rPr>
          <w:rFonts w:ascii="宋体" w:hAnsi="宋体"/>
          <w:szCs w:val="21"/>
        </w:rPr>
        <w:t>.</w:t>
      </w:r>
    </w:p>
    <w:p w14:paraId="1189E178" w14:textId="2DBAD11B" w:rsidR="00BD3CAB" w:rsidRPr="00B24F0A" w:rsidRDefault="00E11407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b/>
          <w:bCs/>
          <w:szCs w:val="21"/>
        </w:rPr>
        <w:t>解：</w:t>
      </w:r>
      <w:r w:rsidRPr="00B24F0A">
        <w:rPr>
          <w:rFonts w:ascii="宋体" w:hAnsi="宋体"/>
          <w:position w:val="-28"/>
          <w:szCs w:val="21"/>
        </w:rPr>
        <w:object w:dxaOrig="2740" w:dyaOrig="720" w14:anchorId="41937C3B">
          <v:shape id="_x0000_i1072" type="#_x0000_t75" style="width:137.25pt;height:36pt" o:ole="">
            <v:imagedata r:id="rId41" o:title=""/>
          </v:shape>
          <o:OLEObject Type="Embed" ProgID="Equation.DSMT4" ShapeID="_x0000_i1072" DrawAspect="Content" ObjectID="_1793111273" r:id="rId42"/>
        </w:object>
      </w:r>
      <w:r w:rsidR="005A02D2" w:rsidRPr="00B24F0A">
        <w:rPr>
          <w:rFonts w:ascii="宋体" w:hAnsi="宋体"/>
          <w:szCs w:val="21"/>
        </w:rPr>
        <w:tab/>
      </w:r>
      <w:r w:rsidR="001C081F" w:rsidRPr="00B24F0A">
        <w:rPr>
          <w:rFonts w:ascii="宋体" w:hAnsi="宋体" w:hint="eastAsia"/>
          <w:szCs w:val="21"/>
        </w:rPr>
        <w:t>……</w:t>
      </w:r>
      <w:proofErr w:type="gramStart"/>
      <w:r w:rsidR="001C081F" w:rsidRPr="00B24F0A">
        <w:rPr>
          <w:rFonts w:ascii="宋体" w:hAnsi="宋体" w:hint="eastAsia"/>
          <w:szCs w:val="21"/>
        </w:rPr>
        <w:t>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3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408471F0" w14:textId="522513E2" w:rsidR="00E11407" w:rsidRPr="00B24F0A" w:rsidRDefault="004E366D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position w:val="-8"/>
          <w:szCs w:val="21"/>
        </w:rPr>
        <w:object w:dxaOrig="1420" w:dyaOrig="360" w14:anchorId="45460369">
          <v:shape id="_x0000_i1073" type="#_x0000_t75" style="width:70.9pt;height:18pt" o:ole="">
            <v:imagedata r:id="rId43" o:title=""/>
          </v:shape>
          <o:OLEObject Type="Embed" ProgID="Equation.DSMT4" ShapeID="_x0000_i1073" DrawAspect="Content" ObjectID="_1793111274" r:id="rId44"/>
        </w:object>
      </w:r>
      <w:r w:rsidR="005A02D2" w:rsidRPr="00B24F0A">
        <w:rPr>
          <w:szCs w:val="21"/>
        </w:rPr>
        <w:tab/>
      </w:r>
      <w:r w:rsidR="001C081F"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="001C081F" w:rsidRPr="00B24F0A">
        <w:rPr>
          <w:rFonts w:ascii="宋体" w:hAnsi="宋体" w:hint="eastAsia"/>
          <w:color w:val="000000"/>
          <w:szCs w:val="21"/>
        </w:rPr>
        <w:t>……………………………………………</w:t>
      </w:r>
      <w:r w:rsidR="00E11407" w:rsidRPr="00B24F0A">
        <w:rPr>
          <w:rFonts w:ascii="宋体" w:hAnsi="宋体" w:hint="eastAsia"/>
          <w:color w:val="000000"/>
          <w:szCs w:val="21"/>
        </w:rPr>
        <w:t>………………………</w:t>
      </w:r>
      <w:proofErr w:type="gramEnd"/>
      <w:r w:rsidR="00E11407" w:rsidRPr="00B24F0A">
        <w:rPr>
          <w:rFonts w:ascii="宋体" w:hAnsi="宋体" w:hint="eastAsia"/>
          <w:color w:val="000000"/>
          <w:szCs w:val="21"/>
        </w:rPr>
        <w:t>（</w:t>
      </w:r>
      <w:r w:rsidR="00E11407" w:rsidRPr="00B24F0A">
        <w:rPr>
          <w:rFonts w:ascii="宋体" w:hAnsi="宋体"/>
          <w:color w:val="000000"/>
          <w:szCs w:val="21"/>
        </w:rPr>
        <w:t>3</w:t>
      </w:r>
      <w:r w:rsidR="00E11407" w:rsidRPr="00B24F0A">
        <w:rPr>
          <w:rFonts w:ascii="宋体" w:hAnsi="宋体" w:hint="eastAsia"/>
          <w:color w:val="000000"/>
          <w:szCs w:val="21"/>
        </w:rPr>
        <w:t>分）</w:t>
      </w:r>
    </w:p>
    <w:p w14:paraId="74161E8E" w14:textId="529D33B5" w:rsidR="00BD3CAB" w:rsidRPr="00B24F0A" w:rsidRDefault="00AD2F56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b/>
          <w:bCs/>
          <w:szCs w:val="21"/>
        </w:rPr>
        <w:t>或者：</w:t>
      </w:r>
      <w:r w:rsidRPr="00B24F0A">
        <w:rPr>
          <w:rFonts w:ascii="宋体" w:hAnsi="宋体" w:hint="eastAsia"/>
          <w:szCs w:val="21"/>
        </w:rPr>
        <w:t>令</w:t>
      </w:r>
      <w:r w:rsidRPr="00B24F0A">
        <w:rPr>
          <w:rFonts w:ascii="宋体" w:hAnsi="宋体"/>
          <w:position w:val="-8"/>
          <w:szCs w:val="21"/>
        </w:rPr>
        <w:object w:dxaOrig="700" w:dyaOrig="360" w14:anchorId="6CD951A7">
          <v:shape id="_x0000_i1074" type="#_x0000_t75" style="width:34.9pt;height:18pt" o:ole="">
            <v:imagedata r:id="rId45" o:title=""/>
          </v:shape>
          <o:OLEObject Type="Embed" ProgID="Equation.DSMT4" ShapeID="_x0000_i1074" DrawAspect="Content" ObjectID="_1793111275" r:id="rId46"/>
        </w:object>
      </w:r>
      <w:r w:rsidRPr="00B24F0A">
        <w:rPr>
          <w:rFonts w:ascii="宋体" w:hAnsi="宋体" w:hint="eastAsia"/>
          <w:szCs w:val="21"/>
        </w:rPr>
        <w:t>，则</w:t>
      </w:r>
      <w:r w:rsidRPr="00B24F0A">
        <w:rPr>
          <w:rFonts w:ascii="宋体" w:hAnsi="宋体"/>
          <w:position w:val="-6"/>
          <w:szCs w:val="21"/>
        </w:rPr>
        <w:object w:dxaOrig="600" w:dyaOrig="320" w14:anchorId="42977955">
          <v:shape id="_x0000_i1075" type="#_x0000_t75" style="width:30pt;height:16.15pt" o:ole="">
            <v:imagedata r:id="rId47" o:title=""/>
          </v:shape>
          <o:OLEObject Type="Embed" ProgID="Equation.DSMT4" ShapeID="_x0000_i1075" DrawAspect="Content" ObjectID="_1793111276" r:id="rId48"/>
        </w:object>
      </w:r>
      <w:r w:rsidRPr="00B24F0A">
        <w:rPr>
          <w:rFonts w:ascii="宋体" w:hAnsi="宋体" w:hint="eastAsia"/>
          <w:szCs w:val="21"/>
        </w:rPr>
        <w:t>，</w:t>
      </w:r>
      <w:r w:rsidRPr="00B24F0A">
        <w:rPr>
          <w:rFonts w:ascii="宋体" w:hAnsi="宋体"/>
          <w:position w:val="-6"/>
          <w:szCs w:val="21"/>
        </w:rPr>
        <w:object w:dxaOrig="920" w:dyaOrig="279" w14:anchorId="334FEB7D">
          <v:shape id="_x0000_i1076" type="#_x0000_t75" style="width:46.15pt;height:13.9pt" o:ole="">
            <v:imagedata r:id="rId49" o:title=""/>
          </v:shape>
          <o:OLEObject Type="Embed" ProgID="Equation.DSMT4" ShapeID="_x0000_i1076" DrawAspect="Content" ObjectID="_1793111277" r:id="rId50"/>
        </w:object>
      </w:r>
      <w:r w:rsidRPr="00B24F0A">
        <w:rPr>
          <w:rFonts w:ascii="宋体" w:hAnsi="宋体" w:hint="eastAsia"/>
          <w:szCs w:val="21"/>
        </w:rPr>
        <w:t>，</w:t>
      </w:r>
      <w:r w:rsidR="001C081F" w:rsidRPr="00B24F0A">
        <w:rPr>
          <w:rFonts w:ascii="宋体" w:hAnsi="宋体"/>
          <w:szCs w:val="21"/>
        </w:rPr>
        <w:tab/>
      </w:r>
      <w:r w:rsidR="001C081F" w:rsidRPr="00B24F0A">
        <w:rPr>
          <w:rFonts w:ascii="宋体" w:hAnsi="宋体" w:hint="eastAsia"/>
          <w:szCs w:val="21"/>
        </w:rPr>
        <w:t>……</w:t>
      </w:r>
      <w:proofErr w:type="gramStart"/>
      <w:r w:rsidR="001C081F" w:rsidRPr="00B24F0A">
        <w:rPr>
          <w:rFonts w:ascii="宋体" w:hAnsi="宋体" w:hint="eastAsia"/>
          <w:szCs w:val="21"/>
        </w:rPr>
        <w:t>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2954846D" w14:textId="2CC57C7E" w:rsidR="0015796B" w:rsidRPr="00B24F0A" w:rsidRDefault="00FC4277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于是</w:t>
      </w:r>
      <w:r w:rsidR="00AD2F56" w:rsidRPr="00B24F0A">
        <w:rPr>
          <w:rFonts w:ascii="宋体" w:hAnsi="宋体"/>
          <w:position w:val="-28"/>
          <w:szCs w:val="21"/>
        </w:rPr>
        <w:object w:dxaOrig="4700" w:dyaOrig="720" w14:anchorId="4866FB6E">
          <v:shape id="_x0000_i1077" type="#_x0000_t75" style="width:235.9pt;height:36pt" o:ole="">
            <v:imagedata r:id="rId51" o:title=""/>
          </v:shape>
          <o:OLEObject Type="Embed" ProgID="Equation.DSMT4" ShapeID="_x0000_i1077" DrawAspect="Content" ObjectID="_1793111278" r:id="rId52"/>
        </w:object>
      </w:r>
    </w:p>
    <w:p w14:paraId="1C275B77" w14:textId="1DF9BE01" w:rsidR="00AD2F56" w:rsidRPr="00B24F0A" w:rsidRDefault="00AD2F56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position w:val="-8"/>
          <w:szCs w:val="21"/>
        </w:rPr>
        <w:object w:dxaOrig="1420" w:dyaOrig="360" w14:anchorId="27D7C82E">
          <v:shape id="_x0000_i1078" type="#_x0000_t75" style="width:70.9pt;height:18pt" o:ole="">
            <v:imagedata r:id="rId43" o:title=""/>
          </v:shape>
          <o:OLEObject Type="Embed" ProgID="Equation.DSMT4" ShapeID="_x0000_i1078" DrawAspect="Content" ObjectID="_1793111279" r:id="rId53"/>
        </w:object>
      </w:r>
      <w:r w:rsidR="002823EC" w:rsidRPr="00B24F0A">
        <w:rPr>
          <w:szCs w:val="21"/>
        </w:rPr>
        <w:t>.</w:t>
      </w:r>
      <w:r w:rsidR="005A02D2" w:rsidRPr="00B24F0A">
        <w:rPr>
          <w:szCs w:val="21"/>
        </w:rPr>
        <w:tab/>
      </w:r>
      <w:r w:rsidR="00BC6EE5"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="00BC6EE5" w:rsidRPr="00B24F0A">
        <w:rPr>
          <w:rFonts w:ascii="宋体" w:hAnsi="宋体" w:hint="eastAsia"/>
          <w:color w:val="000000"/>
          <w:szCs w:val="21"/>
        </w:rPr>
        <w:t>…………………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="002F0E44" w:rsidRPr="00B24F0A">
        <w:rPr>
          <w:rFonts w:ascii="宋体" w:hAnsi="宋体"/>
          <w:color w:val="000000"/>
          <w:szCs w:val="21"/>
        </w:rPr>
        <w:t>4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1C1ADDCB" w14:textId="5F856D6E" w:rsidR="00007D78" w:rsidRPr="00B24F0A" w:rsidRDefault="00007D78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（4）</w:t>
      </w:r>
      <w:r w:rsidR="00814682" w:rsidRPr="00B24F0A">
        <w:rPr>
          <w:rFonts w:ascii="宋体" w:hAnsi="宋体" w:hint="eastAsia"/>
          <w:szCs w:val="21"/>
        </w:rPr>
        <w:t>求</w:t>
      </w:r>
      <w:r w:rsidR="00E72747" w:rsidRPr="00B24F0A">
        <w:rPr>
          <w:rFonts w:ascii="宋体" w:hAnsi="宋体" w:hint="eastAsia"/>
          <w:szCs w:val="21"/>
        </w:rPr>
        <w:t>定积分</w:t>
      </w:r>
      <w:r w:rsidR="00CC489E" w:rsidRPr="00B24F0A">
        <w:rPr>
          <w:rFonts w:ascii="宋体" w:hAnsi="宋体"/>
          <w:position w:val="-18"/>
          <w:szCs w:val="21"/>
        </w:rPr>
        <w:object w:dxaOrig="1320" w:dyaOrig="520" w14:anchorId="4F8E2BBA">
          <v:shape id="_x0000_i1079" type="#_x0000_t75" style="width:66pt;height:25.9pt" o:ole="">
            <v:imagedata r:id="rId54" o:title=""/>
          </v:shape>
          <o:OLEObject Type="Embed" ProgID="Equation.DSMT4" ShapeID="_x0000_i1079" DrawAspect="Content" ObjectID="_1793111280" r:id="rId55"/>
        </w:object>
      </w:r>
      <w:r w:rsidR="00685F8E" w:rsidRPr="00B24F0A">
        <w:rPr>
          <w:rFonts w:ascii="宋体" w:hAnsi="宋体"/>
          <w:szCs w:val="21"/>
        </w:rPr>
        <w:t>.</w:t>
      </w:r>
    </w:p>
    <w:p w14:paraId="67AF7B82" w14:textId="255D6985" w:rsidR="00BD3CAB" w:rsidRPr="00B24F0A" w:rsidRDefault="007C72FE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b/>
          <w:bCs/>
          <w:szCs w:val="21"/>
        </w:rPr>
        <w:t>解：</w:t>
      </w:r>
      <w:r w:rsidRPr="00B24F0A">
        <w:rPr>
          <w:rFonts w:ascii="宋体" w:hAnsi="宋体" w:hint="eastAsia"/>
          <w:szCs w:val="21"/>
        </w:rPr>
        <w:t>令</w:t>
      </w:r>
      <w:r w:rsidRPr="00B24F0A">
        <w:rPr>
          <w:position w:val="-8"/>
          <w:szCs w:val="21"/>
        </w:rPr>
        <w:object w:dxaOrig="1060" w:dyaOrig="400" w14:anchorId="275EE925">
          <v:shape id="_x0000_i1080" type="#_x0000_t75" style="width:52.9pt;height:19.9pt" o:ole="">
            <v:imagedata r:id="rId56" o:title=""/>
          </v:shape>
          <o:OLEObject Type="Embed" ProgID="Equation.DSMT4" ShapeID="_x0000_i1080" DrawAspect="Content" ObjectID="_1793111281" r:id="rId57"/>
        </w:object>
      </w:r>
      <w:r w:rsidRPr="00B24F0A">
        <w:rPr>
          <w:rFonts w:hint="eastAsia"/>
          <w:szCs w:val="21"/>
        </w:rPr>
        <w:t>，则</w:t>
      </w:r>
      <w:r w:rsidRPr="00B24F0A">
        <w:rPr>
          <w:position w:val="-10"/>
          <w:szCs w:val="21"/>
        </w:rPr>
        <w:object w:dxaOrig="1260" w:dyaOrig="360" w14:anchorId="6F443211">
          <v:shape id="_x0000_i1081" type="#_x0000_t75" style="width:63pt;height:18pt" o:ole="">
            <v:imagedata r:id="rId58" o:title=""/>
          </v:shape>
          <o:OLEObject Type="Embed" ProgID="Equation.DSMT4" ShapeID="_x0000_i1081" DrawAspect="Content" ObjectID="_1793111282" r:id="rId59"/>
        </w:object>
      </w:r>
      <w:r w:rsidRPr="00B24F0A">
        <w:rPr>
          <w:rFonts w:hint="eastAsia"/>
          <w:szCs w:val="21"/>
        </w:rPr>
        <w:t>，</w:t>
      </w:r>
      <w:r w:rsidRPr="00B24F0A">
        <w:rPr>
          <w:position w:val="-24"/>
          <w:szCs w:val="21"/>
        </w:rPr>
        <w:object w:dxaOrig="1040" w:dyaOrig="620" w14:anchorId="65F146EC">
          <v:shape id="_x0000_i1082" type="#_x0000_t75" style="width:52.15pt;height:31.15pt" o:ole="">
            <v:imagedata r:id="rId60" o:title=""/>
          </v:shape>
          <o:OLEObject Type="Embed" ProgID="Equation.DSMT4" ShapeID="_x0000_i1082" DrawAspect="Content" ObjectID="_1793111283" r:id="rId61"/>
        </w:object>
      </w:r>
      <w:r w:rsidRPr="00B24F0A">
        <w:rPr>
          <w:rFonts w:hint="eastAsia"/>
          <w:szCs w:val="21"/>
        </w:rPr>
        <w:t>，</w:t>
      </w:r>
    </w:p>
    <w:p w14:paraId="325103FA" w14:textId="7D721719" w:rsidR="00480039" w:rsidRPr="00B24F0A" w:rsidRDefault="007C72FE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当</w:t>
      </w:r>
      <w:r w:rsidRPr="00B24F0A">
        <w:rPr>
          <w:rFonts w:ascii="宋体" w:hAnsi="宋体"/>
          <w:position w:val="-6"/>
          <w:szCs w:val="21"/>
        </w:rPr>
        <w:object w:dxaOrig="560" w:dyaOrig="279" w14:anchorId="44CFE678">
          <v:shape id="_x0000_i1083" type="#_x0000_t75" style="width:28.15pt;height:13.9pt" o:ole="">
            <v:imagedata r:id="rId62" o:title=""/>
          </v:shape>
          <o:OLEObject Type="Embed" ProgID="Equation.DSMT4" ShapeID="_x0000_i1083" DrawAspect="Content" ObjectID="_1793111284" r:id="rId63"/>
        </w:object>
      </w:r>
      <w:r w:rsidRPr="00B24F0A">
        <w:rPr>
          <w:rFonts w:ascii="宋体" w:hAnsi="宋体" w:hint="eastAsia"/>
          <w:szCs w:val="21"/>
        </w:rPr>
        <w:t>时</w:t>
      </w:r>
      <w:r w:rsidR="009232FF" w:rsidRPr="00B24F0A">
        <w:rPr>
          <w:rFonts w:ascii="宋体" w:hAnsi="宋体" w:hint="eastAsia"/>
          <w:szCs w:val="21"/>
        </w:rPr>
        <w:t>，</w:t>
      </w:r>
      <w:r w:rsidRPr="00B24F0A">
        <w:rPr>
          <w:rFonts w:ascii="宋体" w:hAnsi="宋体"/>
          <w:position w:val="-6"/>
          <w:szCs w:val="21"/>
        </w:rPr>
        <w:object w:dxaOrig="499" w:dyaOrig="279" w14:anchorId="1C748E73">
          <v:shape id="_x0000_i1084" type="#_x0000_t75" style="width:25.15pt;height:13.9pt" o:ole="">
            <v:imagedata r:id="rId64" o:title=""/>
          </v:shape>
          <o:OLEObject Type="Embed" ProgID="Equation.DSMT4" ShapeID="_x0000_i1084" DrawAspect="Content" ObjectID="_1793111285" r:id="rId65"/>
        </w:object>
      </w:r>
      <w:r w:rsidRPr="00B24F0A">
        <w:rPr>
          <w:rFonts w:ascii="宋体" w:hAnsi="宋体" w:hint="eastAsia"/>
          <w:szCs w:val="21"/>
        </w:rPr>
        <w:t>，当</w:t>
      </w:r>
      <w:r w:rsidRPr="00B24F0A">
        <w:rPr>
          <w:rFonts w:ascii="宋体" w:hAnsi="宋体"/>
          <w:position w:val="-6"/>
          <w:szCs w:val="21"/>
        </w:rPr>
        <w:object w:dxaOrig="780" w:dyaOrig="279" w14:anchorId="13F6C676">
          <v:shape id="_x0000_i1085" type="#_x0000_t75" style="width:39pt;height:13.9pt" o:ole="">
            <v:imagedata r:id="rId66" o:title=""/>
          </v:shape>
          <o:OLEObject Type="Embed" ProgID="Equation.DSMT4" ShapeID="_x0000_i1085" DrawAspect="Content" ObjectID="_1793111286" r:id="rId67"/>
        </w:object>
      </w:r>
      <w:r w:rsidRPr="00B24F0A">
        <w:rPr>
          <w:rFonts w:ascii="宋体" w:hAnsi="宋体" w:hint="eastAsia"/>
          <w:szCs w:val="21"/>
        </w:rPr>
        <w:t>时</w:t>
      </w:r>
      <w:r w:rsidR="009232FF" w:rsidRPr="00B24F0A">
        <w:rPr>
          <w:rFonts w:ascii="宋体" w:hAnsi="宋体" w:hint="eastAsia"/>
          <w:szCs w:val="21"/>
        </w:rPr>
        <w:t>，</w:t>
      </w:r>
      <w:r w:rsidRPr="00B24F0A">
        <w:rPr>
          <w:rFonts w:ascii="宋体" w:hAnsi="宋体"/>
          <w:position w:val="-6"/>
          <w:szCs w:val="21"/>
        </w:rPr>
        <w:object w:dxaOrig="460" w:dyaOrig="279" w14:anchorId="43B5B86D">
          <v:shape id="_x0000_i1086" type="#_x0000_t75" style="width:22.9pt;height:13.9pt" o:ole="">
            <v:imagedata r:id="rId68" o:title=""/>
          </v:shape>
          <o:OLEObject Type="Embed" ProgID="Equation.DSMT4" ShapeID="_x0000_i1086" DrawAspect="Content" ObjectID="_1793111287" r:id="rId69"/>
        </w:object>
      </w:r>
      <w:r w:rsidRPr="00B24F0A">
        <w:rPr>
          <w:rFonts w:ascii="宋体" w:hAnsi="宋体" w:hint="eastAsia"/>
          <w:szCs w:val="21"/>
        </w:rPr>
        <w:t>，</w:t>
      </w:r>
      <w:r w:rsidR="00E56702" w:rsidRPr="00B24F0A">
        <w:rPr>
          <w:rFonts w:ascii="宋体" w:hAnsi="宋体"/>
          <w:szCs w:val="21"/>
        </w:rPr>
        <w:tab/>
      </w:r>
      <w:r w:rsidR="00E56702" w:rsidRPr="00B24F0A">
        <w:rPr>
          <w:rFonts w:ascii="宋体" w:hAnsi="宋体" w:hint="eastAsia"/>
          <w:szCs w:val="21"/>
        </w:rPr>
        <w:t>……</w:t>
      </w:r>
      <w:proofErr w:type="gramStart"/>
      <w:r w:rsidR="00E56702" w:rsidRPr="00B24F0A">
        <w:rPr>
          <w:rFonts w:ascii="宋体" w:hAnsi="宋体" w:hint="eastAsia"/>
          <w:szCs w:val="21"/>
        </w:rPr>
        <w:t>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017037F6" w14:textId="0B485EE0" w:rsidR="00480039" w:rsidRPr="00B24F0A" w:rsidRDefault="007C72FE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于是</w:t>
      </w:r>
      <w:r w:rsidRPr="00B24F0A">
        <w:rPr>
          <w:rFonts w:ascii="宋体" w:hAnsi="宋体"/>
          <w:position w:val="-28"/>
          <w:szCs w:val="21"/>
        </w:rPr>
        <w:object w:dxaOrig="4420" w:dyaOrig="680" w14:anchorId="32147671">
          <v:shape id="_x0000_i1087" type="#_x0000_t75" style="width:220.9pt;height:33.75pt" o:ole="">
            <v:imagedata r:id="rId70" o:title=""/>
          </v:shape>
          <o:OLEObject Type="Embed" ProgID="Equation.DSMT4" ShapeID="_x0000_i1087" DrawAspect="Content" ObjectID="_1793111288" r:id="rId71"/>
        </w:object>
      </w:r>
      <w:r w:rsidR="00E3405F" w:rsidRPr="00B24F0A">
        <w:rPr>
          <w:rFonts w:ascii="宋体" w:hAnsi="宋体"/>
          <w:szCs w:val="21"/>
        </w:rPr>
        <w:tab/>
      </w:r>
      <w:r w:rsidR="00E3405F" w:rsidRPr="00B24F0A">
        <w:rPr>
          <w:rFonts w:ascii="宋体" w:hAnsi="宋体"/>
          <w:szCs w:val="21"/>
        </w:rPr>
        <w:tab/>
      </w:r>
      <w:r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Pr="00B24F0A">
        <w:rPr>
          <w:rFonts w:ascii="宋体" w:hAnsi="宋体" w:hint="eastAsia"/>
          <w:color w:val="000000"/>
          <w:szCs w:val="21"/>
        </w:rPr>
        <w:t>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2EFB8C54" w14:textId="0CD33736" w:rsidR="0015796B" w:rsidRPr="00B24F0A" w:rsidRDefault="007C72FE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position w:val="-24"/>
          <w:szCs w:val="21"/>
        </w:rPr>
        <w:object w:dxaOrig="2480" w:dyaOrig="620" w14:anchorId="5F37F2F3">
          <v:shape id="_x0000_i1088" type="#_x0000_t75" style="width:124.15pt;height:31.15pt" o:ole="">
            <v:imagedata r:id="rId72" o:title=""/>
          </v:shape>
          <o:OLEObject Type="Embed" ProgID="Equation.DSMT4" ShapeID="_x0000_i1088" DrawAspect="Content" ObjectID="_1793111289" r:id="rId73"/>
        </w:object>
      </w:r>
      <w:r w:rsidR="002823EC" w:rsidRPr="00B24F0A">
        <w:rPr>
          <w:szCs w:val="21"/>
        </w:rPr>
        <w:t>.</w:t>
      </w:r>
      <w:r w:rsidR="00E3405F" w:rsidRPr="00B24F0A">
        <w:rPr>
          <w:szCs w:val="21"/>
        </w:rPr>
        <w:tab/>
      </w:r>
      <w:r w:rsidR="00E56702" w:rsidRPr="00B24F0A">
        <w:rPr>
          <w:rFonts w:hint="eastAsia"/>
          <w:szCs w:val="21"/>
        </w:rPr>
        <w:t>……</w:t>
      </w:r>
      <w:proofErr w:type="gramStart"/>
      <w:r w:rsidR="00E56702" w:rsidRPr="00B24F0A">
        <w:rPr>
          <w:rFonts w:hint="eastAsia"/>
          <w:szCs w:val="21"/>
        </w:rPr>
        <w:t>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4C4F7354" w14:textId="6CE95B05" w:rsidR="00EE49C2" w:rsidRPr="00B24F0A" w:rsidRDefault="003C05F9" w:rsidP="00B24F0A">
      <w:pPr>
        <w:spacing w:line="360" w:lineRule="auto"/>
        <w:rPr>
          <w:rFonts w:ascii="黑体" w:eastAsia="黑体" w:hAnsi="黑体" w:hint="eastAsia"/>
          <w:b/>
          <w:szCs w:val="21"/>
        </w:rPr>
      </w:pPr>
      <w:r w:rsidRPr="00B24F0A">
        <w:rPr>
          <w:rFonts w:ascii="黑体" w:eastAsia="黑体" w:hAnsi="黑体" w:hint="eastAsia"/>
          <w:b/>
          <w:szCs w:val="21"/>
        </w:rPr>
        <w:t>四</w:t>
      </w:r>
      <w:r w:rsidRPr="00B24F0A">
        <w:rPr>
          <w:rFonts w:ascii="黑体" w:eastAsia="黑体" w:hAnsi="黑体"/>
          <w:b/>
          <w:szCs w:val="21"/>
        </w:rPr>
        <w:t>、</w:t>
      </w:r>
      <w:r w:rsidR="00EE49C2" w:rsidRPr="00B24F0A">
        <w:rPr>
          <w:rFonts w:ascii="黑体" w:eastAsia="黑体" w:hAnsi="黑体" w:hint="eastAsia"/>
          <w:b/>
          <w:szCs w:val="21"/>
        </w:rPr>
        <w:t>求解下列各题</w:t>
      </w:r>
      <w:r w:rsidRPr="00B24F0A">
        <w:rPr>
          <w:rFonts w:ascii="黑体" w:eastAsia="黑体" w:hAnsi="黑体"/>
          <w:b/>
          <w:szCs w:val="21"/>
        </w:rPr>
        <w:t>（</w:t>
      </w:r>
      <w:r w:rsidR="00EE49C2" w:rsidRPr="00B24F0A">
        <w:rPr>
          <w:rFonts w:ascii="黑体" w:eastAsia="黑体" w:hAnsi="黑体" w:hint="eastAsia"/>
          <w:b/>
          <w:szCs w:val="21"/>
        </w:rPr>
        <w:t>每小题</w:t>
      </w:r>
      <w:r w:rsidR="00EE49C2" w:rsidRPr="00B24F0A">
        <w:rPr>
          <w:rFonts w:ascii="黑体" w:eastAsia="黑体" w:hAnsi="黑体"/>
          <w:b/>
          <w:szCs w:val="21"/>
        </w:rPr>
        <w:t>8分</w:t>
      </w:r>
      <w:r w:rsidR="00EE49C2" w:rsidRPr="00B24F0A">
        <w:rPr>
          <w:rFonts w:ascii="黑体" w:eastAsia="黑体" w:hAnsi="黑体" w:hint="eastAsia"/>
          <w:b/>
          <w:szCs w:val="21"/>
        </w:rPr>
        <w:t>，共</w:t>
      </w:r>
      <w:r w:rsidR="00811125" w:rsidRPr="00B24F0A">
        <w:rPr>
          <w:rFonts w:ascii="黑体" w:eastAsia="黑体" w:hAnsi="黑体"/>
          <w:b/>
          <w:szCs w:val="21"/>
        </w:rPr>
        <w:t>32</w:t>
      </w:r>
      <w:r w:rsidR="00EE49C2" w:rsidRPr="00B24F0A">
        <w:rPr>
          <w:rFonts w:ascii="黑体" w:eastAsia="黑体" w:hAnsi="黑体" w:hint="eastAsia"/>
          <w:b/>
          <w:szCs w:val="21"/>
        </w:rPr>
        <w:t>分</w:t>
      </w:r>
      <w:r w:rsidRPr="00B24F0A">
        <w:rPr>
          <w:rFonts w:ascii="黑体" w:eastAsia="黑体" w:hAnsi="黑体"/>
          <w:b/>
          <w:szCs w:val="21"/>
        </w:rPr>
        <w:t>）</w:t>
      </w:r>
    </w:p>
    <w:p w14:paraId="3EB914BC" w14:textId="0C75E8C2" w:rsidR="005A153A" w:rsidRPr="00B24F0A" w:rsidRDefault="00EE49C2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（1）</w:t>
      </w:r>
      <w:r w:rsidR="005A153A" w:rsidRPr="00B24F0A">
        <w:rPr>
          <w:rFonts w:hint="eastAsia"/>
          <w:szCs w:val="21"/>
        </w:rPr>
        <w:t>设</w:t>
      </w:r>
      <w:r w:rsidR="005A153A" w:rsidRPr="00B24F0A">
        <w:rPr>
          <w:position w:val="-32"/>
          <w:szCs w:val="21"/>
        </w:rPr>
        <w:object w:dxaOrig="2260" w:dyaOrig="760" w14:anchorId="252C8289">
          <v:shape id="_x0000_i1089" type="#_x0000_t75" style="width:112.9pt;height:37.9pt" o:ole="">
            <v:imagedata r:id="rId74" o:title=""/>
          </v:shape>
          <o:OLEObject Type="Embed" ProgID="Equation.DSMT4" ShapeID="_x0000_i1089" DrawAspect="Content" ObjectID="_1793111290" r:id="rId75"/>
        </w:object>
      </w:r>
      <w:r w:rsidR="005A153A" w:rsidRPr="00B24F0A">
        <w:rPr>
          <w:rFonts w:hint="eastAsia"/>
          <w:szCs w:val="21"/>
        </w:rPr>
        <w:t>，求</w:t>
      </w:r>
      <w:r w:rsidR="005A153A" w:rsidRPr="00B24F0A">
        <w:rPr>
          <w:position w:val="-18"/>
          <w:szCs w:val="21"/>
        </w:rPr>
        <w:object w:dxaOrig="1640" w:dyaOrig="520" w14:anchorId="379886C8">
          <v:shape id="_x0000_i1090" type="#_x0000_t75" style="width:81.75pt;height:25.9pt" o:ole="">
            <v:imagedata r:id="rId76" o:title=""/>
          </v:shape>
          <o:OLEObject Type="Embed" ProgID="Equation.DSMT4" ShapeID="_x0000_i1090" DrawAspect="Content" ObjectID="_1793111291" r:id="rId77"/>
        </w:object>
      </w:r>
      <w:r w:rsidR="005A153A" w:rsidRPr="00B24F0A">
        <w:rPr>
          <w:rFonts w:hint="eastAsia"/>
          <w:szCs w:val="21"/>
        </w:rPr>
        <w:t>在</w:t>
      </w:r>
      <w:r w:rsidR="005A153A" w:rsidRPr="00B24F0A">
        <w:rPr>
          <w:rFonts w:ascii="宋体" w:hAnsi="宋体"/>
          <w:position w:val="-14"/>
          <w:szCs w:val="21"/>
        </w:rPr>
        <w:object w:dxaOrig="560" w:dyaOrig="400" w14:anchorId="7177654B">
          <v:shape id="_x0000_i1091" type="#_x0000_t75" style="width:28.15pt;height:19.9pt" o:ole="">
            <v:imagedata r:id="rId78" o:title=""/>
          </v:shape>
          <o:OLEObject Type="Embed" ProgID="Equation.DSMT4" ShapeID="_x0000_i1091" DrawAspect="Content" ObjectID="_1793111292" r:id="rId79"/>
        </w:object>
      </w:r>
      <w:r w:rsidR="005A153A" w:rsidRPr="00B24F0A">
        <w:rPr>
          <w:rFonts w:hint="eastAsia"/>
          <w:szCs w:val="21"/>
        </w:rPr>
        <w:t>上的表达式</w:t>
      </w:r>
      <w:r w:rsidR="005A153A" w:rsidRPr="00B24F0A">
        <w:rPr>
          <w:rFonts w:hint="eastAsia"/>
          <w:szCs w:val="21"/>
        </w:rPr>
        <w:t>.</w:t>
      </w:r>
    </w:p>
    <w:p w14:paraId="7451DE9A" w14:textId="07916046" w:rsidR="005A153A" w:rsidRPr="00B24F0A" w:rsidRDefault="00F57C3E" w:rsidP="00B24F0A">
      <w:pPr>
        <w:spacing w:line="360" w:lineRule="auto"/>
        <w:rPr>
          <w:szCs w:val="21"/>
        </w:rPr>
      </w:pPr>
      <w:r w:rsidRPr="00B24F0A">
        <w:rPr>
          <w:rFonts w:ascii="宋体" w:hAnsi="宋体" w:hint="eastAsia"/>
          <w:b/>
          <w:bCs/>
          <w:szCs w:val="21"/>
        </w:rPr>
        <w:t>解：</w:t>
      </w:r>
      <w:r w:rsidR="005A153A" w:rsidRPr="00B24F0A">
        <w:rPr>
          <w:rFonts w:hint="eastAsia"/>
          <w:szCs w:val="21"/>
        </w:rPr>
        <w:t>当</w:t>
      </w:r>
      <w:r w:rsidR="005A153A" w:rsidRPr="00B24F0A">
        <w:rPr>
          <w:position w:val="-6"/>
          <w:szCs w:val="21"/>
        </w:rPr>
        <w:object w:dxaOrig="859" w:dyaOrig="279" w14:anchorId="7FA4130E">
          <v:shape id="_x0000_i1092" type="#_x0000_t75" style="width:43.15pt;height:13.9pt" o:ole="">
            <v:imagedata r:id="rId80" o:title=""/>
          </v:shape>
          <o:OLEObject Type="Embed" ProgID="Equation.DSMT4" ShapeID="_x0000_i1092" DrawAspect="Content" ObjectID="_1793111293" r:id="rId81"/>
        </w:object>
      </w:r>
      <w:r w:rsidR="005A153A" w:rsidRPr="00B24F0A">
        <w:rPr>
          <w:rFonts w:hint="eastAsia"/>
          <w:szCs w:val="21"/>
        </w:rPr>
        <w:t>时，</w:t>
      </w:r>
      <w:r w:rsidR="00805904" w:rsidRPr="00B24F0A">
        <w:rPr>
          <w:position w:val="-24"/>
          <w:szCs w:val="21"/>
        </w:rPr>
        <w:object w:dxaOrig="1980" w:dyaOrig="620" w14:anchorId="547BF74C">
          <v:shape id="_x0000_i1093" type="#_x0000_t75" style="width:99pt;height:31.15pt" o:ole="">
            <v:imagedata r:id="rId82" o:title=""/>
          </v:shape>
          <o:OLEObject Type="Embed" ProgID="Equation.DSMT4" ShapeID="_x0000_i1093" DrawAspect="Content" ObjectID="_1793111294" r:id="rId83"/>
        </w:object>
      </w:r>
      <w:r w:rsidR="005A153A" w:rsidRPr="00B24F0A">
        <w:rPr>
          <w:rFonts w:hint="eastAsia"/>
          <w:szCs w:val="21"/>
        </w:rPr>
        <w:t>；</w:t>
      </w:r>
      <w:r w:rsidR="005A153A" w:rsidRPr="00B24F0A">
        <w:rPr>
          <w:szCs w:val="21"/>
        </w:rPr>
        <w:tab/>
      </w:r>
      <w:r w:rsidR="005A153A" w:rsidRPr="00B24F0A">
        <w:rPr>
          <w:rFonts w:hint="eastAsia"/>
          <w:szCs w:val="21"/>
        </w:rPr>
        <w:t>……</w:t>
      </w:r>
      <w:proofErr w:type="gramStart"/>
      <w:r w:rsidR="005A153A" w:rsidRPr="00B24F0A">
        <w:rPr>
          <w:rFonts w:hint="eastAsia"/>
          <w:szCs w:val="21"/>
        </w:rPr>
        <w:t>……………………………………</w:t>
      </w:r>
      <w:proofErr w:type="gramEnd"/>
      <w:r w:rsidR="005A153A" w:rsidRPr="00B24F0A">
        <w:rPr>
          <w:rFonts w:hint="eastAsia"/>
          <w:szCs w:val="21"/>
        </w:rPr>
        <w:t>（</w:t>
      </w:r>
      <w:r w:rsidR="005A153A" w:rsidRPr="00B24F0A">
        <w:rPr>
          <w:rFonts w:hint="eastAsia"/>
          <w:szCs w:val="21"/>
        </w:rPr>
        <w:t>4</w:t>
      </w:r>
      <w:r w:rsidR="005A153A" w:rsidRPr="00B24F0A">
        <w:rPr>
          <w:rFonts w:hint="eastAsia"/>
          <w:szCs w:val="21"/>
        </w:rPr>
        <w:t>分）</w:t>
      </w:r>
    </w:p>
    <w:p w14:paraId="03D5AD0A" w14:textId="59DBC3A8" w:rsidR="005A153A" w:rsidRPr="00B24F0A" w:rsidRDefault="005A153A" w:rsidP="00B24F0A">
      <w:pPr>
        <w:spacing w:line="360" w:lineRule="auto"/>
        <w:rPr>
          <w:szCs w:val="21"/>
        </w:rPr>
      </w:pPr>
      <w:r w:rsidRPr="00B24F0A">
        <w:rPr>
          <w:rFonts w:hint="eastAsia"/>
          <w:szCs w:val="21"/>
        </w:rPr>
        <w:t>当</w:t>
      </w:r>
      <w:r w:rsidRPr="00B24F0A">
        <w:rPr>
          <w:position w:val="-6"/>
          <w:szCs w:val="21"/>
        </w:rPr>
        <w:object w:dxaOrig="859" w:dyaOrig="279" w14:anchorId="32CAF826">
          <v:shape id="_x0000_i1094" type="#_x0000_t75" style="width:42.75pt;height:13.9pt" o:ole="">
            <v:imagedata r:id="rId84" o:title=""/>
          </v:shape>
          <o:OLEObject Type="Embed" ProgID="Equation.DSMT4" ShapeID="_x0000_i1094" DrawAspect="Content" ObjectID="_1793111295" r:id="rId85"/>
        </w:object>
      </w:r>
      <w:r w:rsidRPr="00B24F0A">
        <w:rPr>
          <w:rFonts w:hint="eastAsia"/>
          <w:szCs w:val="21"/>
        </w:rPr>
        <w:t>时，</w:t>
      </w:r>
      <w:r w:rsidRPr="00B24F0A">
        <w:rPr>
          <w:position w:val="-24"/>
          <w:szCs w:val="21"/>
        </w:rPr>
        <w:object w:dxaOrig="4560" w:dyaOrig="620" w14:anchorId="2F9EA5F8">
          <v:shape id="_x0000_i1095" type="#_x0000_t75" style="width:227.65pt;height:30.75pt" o:ole="">
            <v:imagedata r:id="rId86" o:title=""/>
          </v:shape>
          <o:OLEObject Type="Embed" ProgID="Equation.DSMT4" ShapeID="_x0000_i1095" DrawAspect="Content" ObjectID="_1793111296" r:id="rId87"/>
        </w:object>
      </w:r>
      <w:r w:rsidRPr="00B24F0A">
        <w:rPr>
          <w:rFonts w:hint="eastAsia"/>
          <w:szCs w:val="21"/>
        </w:rPr>
        <w:t xml:space="preserve">. </w:t>
      </w:r>
      <w:r w:rsidRPr="00B24F0A">
        <w:rPr>
          <w:szCs w:val="21"/>
        </w:rPr>
        <w:tab/>
      </w:r>
      <w:r w:rsidRPr="00B24F0A">
        <w:rPr>
          <w:rFonts w:hint="eastAsia"/>
          <w:szCs w:val="21"/>
        </w:rPr>
        <w:t>……</w:t>
      </w:r>
      <w:proofErr w:type="gramStart"/>
      <w:r w:rsidRPr="00B24F0A">
        <w:rPr>
          <w:rFonts w:hint="eastAsia"/>
          <w:szCs w:val="21"/>
        </w:rPr>
        <w:t>……………</w:t>
      </w:r>
      <w:proofErr w:type="gramEnd"/>
      <w:r w:rsidRPr="00B24F0A">
        <w:rPr>
          <w:rFonts w:hint="eastAsia"/>
          <w:szCs w:val="21"/>
        </w:rPr>
        <w:t>（</w:t>
      </w:r>
      <w:r w:rsidRPr="00B24F0A">
        <w:rPr>
          <w:rFonts w:hint="eastAsia"/>
          <w:szCs w:val="21"/>
        </w:rPr>
        <w:t>4</w:t>
      </w:r>
      <w:r w:rsidRPr="00B24F0A">
        <w:rPr>
          <w:rFonts w:hint="eastAsia"/>
          <w:szCs w:val="21"/>
        </w:rPr>
        <w:t>分）</w:t>
      </w:r>
    </w:p>
    <w:p w14:paraId="6EE0E118" w14:textId="251954A4" w:rsidR="00811125" w:rsidRPr="00B24F0A" w:rsidRDefault="00805904" w:rsidP="00B24F0A">
      <w:pPr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综上，</w:t>
      </w:r>
      <w:r w:rsidRPr="00B24F0A">
        <w:rPr>
          <w:position w:val="-60"/>
          <w:szCs w:val="21"/>
        </w:rPr>
        <w:object w:dxaOrig="2840" w:dyaOrig="1320" w14:anchorId="3C639484">
          <v:shape id="_x0000_i1096" type="#_x0000_t75" style="width:141.75pt;height:65.65pt" o:ole="">
            <v:imagedata r:id="rId88" o:title=""/>
          </v:shape>
          <o:OLEObject Type="Embed" ProgID="Equation.DSMT4" ShapeID="_x0000_i1096" DrawAspect="Content" ObjectID="_1793111297" r:id="rId89"/>
        </w:object>
      </w:r>
    </w:p>
    <w:p w14:paraId="09DEB070" w14:textId="067852BF" w:rsidR="00C719B7" w:rsidRPr="00B24F0A" w:rsidRDefault="00EE49C2" w:rsidP="00B24F0A">
      <w:pPr>
        <w:spacing w:line="360" w:lineRule="auto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 w:hint="eastAsia"/>
          <w:bCs/>
          <w:szCs w:val="21"/>
        </w:rPr>
        <w:t>（2）</w:t>
      </w:r>
      <w:r w:rsidR="00232F5D" w:rsidRPr="00B24F0A">
        <w:rPr>
          <w:rFonts w:ascii="宋体" w:hAnsi="宋体" w:hint="eastAsia"/>
          <w:bCs/>
          <w:szCs w:val="21"/>
        </w:rPr>
        <w:t>设</w:t>
      </w:r>
      <w:r w:rsidR="00F3180A" w:rsidRPr="00B24F0A">
        <w:rPr>
          <w:rFonts w:ascii="宋体" w:hAnsi="宋体"/>
          <w:bCs/>
          <w:position w:val="-46"/>
          <w:szCs w:val="21"/>
        </w:rPr>
        <w:object w:dxaOrig="2220" w:dyaOrig="1040" w14:anchorId="49B069AA">
          <v:shape id="_x0000_i1097" type="#_x0000_t75" style="width:111pt;height:52.15pt" o:ole="">
            <v:imagedata r:id="rId90" o:title=""/>
          </v:shape>
          <o:OLEObject Type="Embed" ProgID="Equation.DSMT4" ShapeID="_x0000_i1097" DrawAspect="Content" ObjectID="_1793111298" r:id="rId91"/>
        </w:object>
      </w:r>
      <w:r w:rsidR="002F1C0C" w:rsidRPr="00B24F0A">
        <w:rPr>
          <w:rFonts w:ascii="宋体" w:hAnsi="宋体"/>
          <w:bCs/>
          <w:szCs w:val="21"/>
        </w:rPr>
        <w:t xml:space="preserve"> </w:t>
      </w:r>
      <w:r w:rsidR="002F1C0C" w:rsidRPr="00B24F0A">
        <w:rPr>
          <w:rFonts w:ascii="宋体" w:hAnsi="宋体" w:hint="eastAsia"/>
          <w:bCs/>
          <w:szCs w:val="21"/>
        </w:rPr>
        <w:t>求其导函数</w:t>
      </w:r>
      <w:r w:rsidR="002F1C0C" w:rsidRPr="00B24F0A">
        <w:rPr>
          <w:rFonts w:ascii="宋体" w:hAnsi="宋体"/>
          <w:bCs/>
          <w:position w:val="-10"/>
          <w:szCs w:val="21"/>
        </w:rPr>
        <w:object w:dxaOrig="580" w:dyaOrig="320" w14:anchorId="615D29EF">
          <v:shape id="_x0000_i1098" type="#_x0000_t75" style="width:28.9pt;height:16.15pt" o:ole="">
            <v:imagedata r:id="rId92" o:title=""/>
          </v:shape>
          <o:OLEObject Type="Embed" ProgID="Equation.DSMT4" ShapeID="_x0000_i1098" DrawAspect="Content" ObjectID="_1793111299" r:id="rId93"/>
        </w:object>
      </w:r>
      <w:r w:rsidR="002F1C0C" w:rsidRPr="00B24F0A">
        <w:rPr>
          <w:rFonts w:ascii="宋体" w:hAnsi="宋体"/>
          <w:bCs/>
          <w:szCs w:val="21"/>
        </w:rPr>
        <w:t>.</w:t>
      </w:r>
    </w:p>
    <w:p w14:paraId="7C53DDF4" w14:textId="589162E7" w:rsidR="00A06B74" w:rsidRPr="00B24F0A" w:rsidRDefault="006C4F14" w:rsidP="00B24F0A">
      <w:pPr>
        <w:spacing w:line="360" w:lineRule="auto"/>
        <w:rPr>
          <w:szCs w:val="21"/>
        </w:rPr>
      </w:pPr>
      <w:r w:rsidRPr="00B24F0A">
        <w:rPr>
          <w:rFonts w:ascii="宋体" w:hAnsi="宋体" w:hint="eastAsia"/>
          <w:b/>
          <w:bCs/>
          <w:szCs w:val="21"/>
        </w:rPr>
        <w:lastRenderedPageBreak/>
        <w:t>解：</w:t>
      </w:r>
      <w:r w:rsidRPr="00B24F0A">
        <w:rPr>
          <w:rFonts w:ascii="宋体" w:hAnsi="宋体" w:hint="eastAsia"/>
          <w:szCs w:val="21"/>
        </w:rPr>
        <w:t>当</w:t>
      </w:r>
      <w:r w:rsidRPr="00B24F0A">
        <w:rPr>
          <w:rFonts w:ascii="宋体" w:hAnsi="宋体"/>
          <w:position w:val="-6"/>
          <w:szCs w:val="21"/>
        </w:rPr>
        <w:object w:dxaOrig="560" w:dyaOrig="279" w14:anchorId="11358E52">
          <v:shape id="_x0000_i1099" type="#_x0000_t75" style="width:28.15pt;height:13.9pt" o:ole="">
            <v:imagedata r:id="rId94" o:title=""/>
          </v:shape>
          <o:OLEObject Type="Embed" ProgID="Equation.DSMT4" ShapeID="_x0000_i1099" DrawAspect="Content" ObjectID="_1793111300" r:id="rId95"/>
        </w:object>
      </w:r>
      <w:r w:rsidRPr="00B24F0A">
        <w:rPr>
          <w:rFonts w:ascii="宋体" w:hAnsi="宋体" w:hint="eastAsia"/>
          <w:szCs w:val="21"/>
        </w:rPr>
        <w:t>时，</w:t>
      </w:r>
      <w:r w:rsidRPr="00B24F0A">
        <w:rPr>
          <w:position w:val="-28"/>
          <w:szCs w:val="21"/>
        </w:rPr>
        <w:object w:dxaOrig="3159" w:dyaOrig="780" w14:anchorId="66DE5263">
          <v:shape id="_x0000_i1100" type="#_x0000_t75" style="width:157.9pt;height:39pt" o:ole="">
            <v:imagedata r:id="rId96" o:title=""/>
          </v:shape>
          <o:OLEObject Type="Embed" ProgID="Equation.DSMT4" ShapeID="_x0000_i1100" DrawAspect="Content" ObjectID="_1793111301" r:id="rId97"/>
        </w:object>
      </w:r>
      <w:r w:rsidRPr="00B24F0A">
        <w:rPr>
          <w:rFonts w:hint="eastAsia"/>
          <w:szCs w:val="21"/>
        </w:rPr>
        <w:t>，</w:t>
      </w:r>
      <w:r w:rsidR="00D41072" w:rsidRPr="00B24F0A">
        <w:rPr>
          <w:szCs w:val="21"/>
        </w:rPr>
        <w:tab/>
      </w:r>
      <w:r w:rsidR="00D41072" w:rsidRPr="00B24F0A">
        <w:rPr>
          <w:rFonts w:hint="eastAsia"/>
          <w:szCs w:val="21"/>
        </w:rPr>
        <w:t>……</w:t>
      </w:r>
      <w:proofErr w:type="gramStart"/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6348E741" w14:textId="09894C2C" w:rsidR="006C4F14" w:rsidRPr="00B24F0A" w:rsidRDefault="006C4F14" w:rsidP="00B24F0A">
      <w:pPr>
        <w:tabs>
          <w:tab w:val="left" w:pos="5625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rFonts w:hint="eastAsia"/>
          <w:szCs w:val="21"/>
        </w:rPr>
        <w:t>当</w:t>
      </w:r>
      <w:r w:rsidRPr="00B24F0A">
        <w:rPr>
          <w:position w:val="-6"/>
          <w:szCs w:val="21"/>
        </w:rPr>
        <w:object w:dxaOrig="560" w:dyaOrig="279" w14:anchorId="72FF57B0">
          <v:shape id="_x0000_i1101" type="#_x0000_t75" style="width:28.15pt;height:13.9pt" o:ole="">
            <v:imagedata r:id="rId98" o:title=""/>
          </v:shape>
          <o:OLEObject Type="Embed" ProgID="Equation.DSMT4" ShapeID="_x0000_i1101" DrawAspect="Content" ObjectID="_1793111302" r:id="rId99"/>
        </w:object>
      </w:r>
      <w:r w:rsidRPr="00B24F0A">
        <w:rPr>
          <w:rFonts w:hint="eastAsia"/>
          <w:szCs w:val="21"/>
        </w:rPr>
        <w:t>时，</w:t>
      </w:r>
      <w:r w:rsidRPr="00B24F0A">
        <w:rPr>
          <w:position w:val="-16"/>
          <w:szCs w:val="21"/>
        </w:rPr>
        <w:object w:dxaOrig="2000" w:dyaOrig="540" w14:anchorId="44987841">
          <v:shape id="_x0000_i1102" type="#_x0000_t75" style="width:100.15pt;height:27pt" o:ole="">
            <v:imagedata r:id="rId100" o:title=""/>
          </v:shape>
          <o:OLEObject Type="Embed" ProgID="Equation.DSMT4" ShapeID="_x0000_i1102" DrawAspect="Content" ObjectID="_1793111303" r:id="rId101"/>
        </w:object>
      </w:r>
      <w:r w:rsidRPr="00B24F0A">
        <w:rPr>
          <w:rFonts w:hint="eastAsia"/>
          <w:szCs w:val="21"/>
        </w:rPr>
        <w:t>，</w:t>
      </w:r>
      <w:r w:rsidR="00D41072" w:rsidRPr="00B24F0A">
        <w:rPr>
          <w:rFonts w:hint="eastAsia"/>
          <w:szCs w:val="21"/>
        </w:rPr>
        <w:t>……</w:t>
      </w:r>
      <w:proofErr w:type="gramStart"/>
      <w:r w:rsidR="00D41072" w:rsidRPr="00B24F0A">
        <w:rPr>
          <w:rFonts w:hint="eastAsia"/>
          <w:szCs w:val="21"/>
        </w:rPr>
        <w:t>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755CEC07" w14:textId="77777777" w:rsidR="006C4F14" w:rsidRPr="00B24F0A" w:rsidRDefault="006C4F14" w:rsidP="00B24F0A">
      <w:pPr>
        <w:tabs>
          <w:tab w:val="left" w:pos="6045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当</w:t>
      </w:r>
      <w:r w:rsidRPr="00B24F0A">
        <w:rPr>
          <w:rFonts w:ascii="宋体" w:hAnsi="宋体"/>
          <w:position w:val="-6"/>
          <w:szCs w:val="21"/>
        </w:rPr>
        <w:object w:dxaOrig="560" w:dyaOrig="279" w14:anchorId="11C031A8">
          <v:shape id="_x0000_i1103" type="#_x0000_t75" style="width:28.15pt;height:13.9pt" o:ole="">
            <v:imagedata r:id="rId102" o:title=""/>
          </v:shape>
          <o:OLEObject Type="Embed" ProgID="Equation.DSMT4" ShapeID="_x0000_i1103" DrawAspect="Content" ObjectID="_1793111304" r:id="rId103"/>
        </w:object>
      </w:r>
      <w:r w:rsidRPr="00B24F0A">
        <w:rPr>
          <w:rFonts w:ascii="宋体" w:hAnsi="宋体" w:hint="eastAsia"/>
          <w:szCs w:val="21"/>
        </w:rPr>
        <w:t>时，</w:t>
      </w:r>
    </w:p>
    <w:p w14:paraId="4433B256" w14:textId="3FD8A5C9" w:rsidR="00A06B74" w:rsidRPr="00B24F0A" w:rsidRDefault="006C4F14" w:rsidP="00B24F0A">
      <w:pPr>
        <w:tabs>
          <w:tab w:val="left" w:pos="6045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/>
          <w:position w:val="-24"/>
          <w:szCs w:val="21"/>
        </w:rPr>
        <w:object w:dxaOrig="6520" w:dyaOrig="900" w14:anchorId="4CB3258B">
          <v:shape id="_x0000_i1104" type="#_x0000_t75" style="width:325.9pt;height:45pt" o:ole="">
            <v:imagedata r:id="rId104" o:title=""/>
          </v:shape>
          <o:OLEObject Type="Embed" ProgID="Equation.DSMT4" ShapeID="_x0000_i1104" DrawAspect="Content" ObjectID="_1793111305" r:id="rId105"/>
        </w:object>
      </w:r>
      <w:r w:rsidRPr="00B24F0A">
        <w:rPr>
          <w:rFonts w:ascii="宋体" w:hAnsi="宋体" w:hint="eastAsia"/>
          <w:szCs w:val="21"/>
        </w:rPr>
        <w:t>，</w:t>
      </w:r>
    </w:p>
    <w:p w14:paraId="61A3DC2F" w14:textId="5067F96D" w:rsidR="006C4F14" w:rsidRPr="00B24F0A" w:rsidRDefault="006C4F14" w:rsidP="00B24F0A">
      <w:pPr>
        <w:tabs>
          <w:tab w:val="left" w:pos="6045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/>
          <w:position w:val="-24"/>
          <w:szCs w:val="21"/>
        </w:rPr>
        <w:object w:dxaOrig="3120" w:dyaOrig="660" w14:anchorId="0F763E4D">
          <v:shape id="_x0000_i1105" type="#_x0000_t75" style="width:156pt;height:33pt" o:ole="">
            <v:imagedata r:id="rId106" o:title=""/>
          </v:shape>
          <o:OLEObject Type="Embed" ProgID="Equation.DSMT4" ShapeID="_x0000_i1105" DrawAspect="Content" ObjectID="_1793111306" r:id="rId107"/>
        </w:object>
      </w:r>
      <w:r w:rsidRPr="00B24F0A">
        <w:rPr>
          <w:rFonts w:ascii="宋体" w:hAnsi="宋体" w:hint="eastAsia"/>
          <w:szCs w:val="21"/>
        </w:rPr>
        <w:t>，</w:t>
      </w:r>
    </w:p>
    <w:p w14:paraId="47846450" w14:textId="575847C6" w:rsidR="00A06B74" w:rsidRPr="00B24F0A" w:rsidRDefault="009E4C0D" w:rsidP="00B24F0A">
      <w:pPr>
        <w:tabs>
          <w:tab w:val="left" w:pos="5206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position w:val="-12"/>
          <w:szCs w:val="21"/>
        </w:rPr>
        <w:object w:dxaOrig="1340" w:dyaOrig="360" w14:anchorId="4C4531B7">
          <v:shape id="_x0000_i1106" type="#_x0000_t75" style="width:67.15pt;height:18pt" o:ole="">
            <v:imagedata r:id="rId108" o:title=""/>
          </v:shape>
          <o:OLEObject Type="Embed" ProgID="Equation.DSMT4" ShapeID="_x0000_i1106" DrawAspect="Content" ObjectID="_1793111307" r:id="rId109"/>
        </w:object>
      </w:r>
      <w:r w:rsidRPr="00B24F0A">
        <w:rPr>
          <w:rFonts w:hint="eastAsia"/>
          <w:szCs w:val="21"/>
        </w:rPr>
        <w:t>，故</w:t>
      </w:r>
      <w:r w:rsidRPr="00B24F0A">
        <w:rPr>
          <w:position w:val="-10"/>
          <w:szCs w:val="21"/>
        </w:rPr>
        <w:object w:dxaOrig="580" w:dyaOrig="320" w14:anchorId="601CD5D5">
          <v:shape id="_x0000_i1107" type="#_x0000_t75" style="width:28.9pt;height:16.15pt" o:ole="">
            <v:imagedata r:id="rId110" o:title=""/>
          </v:shape>
          <o:OLEObject Type="Embed" ProgID="Equation.DSMT4" ShapeID="_x0000_i1107" DrawAspect="Content" ObjectID="_1793111308" r:id="rId111"/>
        </w:object>
      </w:r>
      <w:r w:rsidRPr="00B24F0A">
        <w:rPr>
          <w:rFonts w:hint="eastAsia"/>
          <w:szCs w:val="21"/>
        </w:rPr>
        <w:t>不存在</w:t>
      </w:r>
      <w:r w:rsidRPr="00B24F0A">
        <w:rPr>
          <w:rFonts w:hint="eastAsia"/>
          <w:szCs w:val="21"/>
        </w:rPr>
        <w:t>.</w:t>
      </w:r>
      <w:r w:rsidR="00AF0BB5" w:rsidRPr="00B24F0A">
        <w:rPr>
          <w:szCs w:val="21"/>
        </w:rPr>
        <w:tab/>
      </w:r>
      <w:r w:rsidR="00AF0BB5" w:rsidRPr="00B24F0A">
        <w:rPr>
          <w:rFonts w:hint="eastAsia"/>
          <w:szCs w:val="21"/>
        </w:rPr>
        <w:t>……</w:t>
      </w:r>
      <w:proofErr w:type="gramStart"/>
      <w:r w:rsidR="00AF0BB5" w:rsidRPr="00B24F0A">
        <w:rPr>
          <w:rFonts w:hint="eastAsia"/>
          <w:szCs w:val="21"/>
        </w:rPr>
        <w:t>………</w:t>
      </w:r>
      <w:r w:rsidR="00AF0BB5" w:rsidRPr="00B24F0A">
        <w:rPr>
          <w:rFonts w:ascii="宋体" w:hAnsi="宋体" w:hint="eastAsia"/>
          <w:color w:val="000000"/>
          <w:szCs w:val="21"/>
        </w:rPr>
        <w:t>…………………</w:t>
      </w:r>
      <w:proofErr w:type="gramEnd"/>
      <w:r w:rsidR="00AF0BB5" w:rsidRPr="00B24F0A">
        <w:rPr>
          <w:rFonts w:ascii="宋体" w:hAnsi="宋体" w:hint="eastAsia"/>
          <w:color w:val="000000"/>
          <w:szCs w:val="21"/>
        </w:rPr>
        <w:t>（</w:t>
      </w:r>
      <w:r w:rsidR="00AF0BB5" w:rsidRPr="00B24F0A">
        <w:rPr>
          <w:rFonts w:ascii="宋体" w:hAnsi="宋体"/>
          <w:color w:val="000000"/>
          <w:szCs w:val="21"/>
        </w:rPr>
        <w:t>4</w:t>
      </w:r>
      <w:r w:rsidR="00AF0BB5" w:rsidRPr="00B24F0A">
        <w:rPr>
          <w:rFonts w:ascii="宋体" w:hAnsi="宋体" w:hint="eastAsia"/>
          <w:color w:val="000000"/>
          <w:szCs w:val="21"/>
        </w:rPr>
        <w:t>分）</w:t>
      </w:r>
    </w:p>
    <w:p w14:paraId="639BF789" w14:textId="4DEC28FD" w:rsidR="0015796B" w:rsidRPr="00B24F0A" w:rsidRDefault="00DE5578" w:rsidP="00B24F0A">
      <w:pPr>
        <w:tabs>
          <w:tab w:val="left" w:pos="4366"/>
        </w:tabs>
        <w:spacing w:line="360" w:lineRule="auto"/>
        <w:rPr>
          <w:rFonts w:ascii="宋体" w:hAnsi="宋体" w:hint="eastAsia"/>
          <w:szCs w:val="21"/>
        </w:rPr>
      </w:pPr>
      <w:r w:rsidRPr="00B24F0A">
        <w:rPr>
          <w:rFonts w:ascii="宋体" w:hAnsi="宋体" w:hint="eastAsia"/>
          <w:szCs w:val="21"/>
        </w:rPr>
        <w:t>综上，</w:t>
      </w:r>
      <w:r w:rsidR="0037180A" w:rsidRPr="00B24F0A">
        <w:rPr>
          <w:position w:val="-46"/>
          <w:szCs w:val="21"/>
        </w:rPr>
        <w:object w:dxaOrig="3100" w:dyaOrig="1040" w14:anchorId="0F91913E">
          <v:shape id="_x0000_i1108" type="#_x0000_t75" style="width:154.9pt;height:52.15pt" o:ole="">
            <v:imagedata r:id="rId112" o:title=""/>
          </v:shape>
          <o:OLEObject Type="Embed" ProgID="Equation.DSMT4" ShapeID="_x0000_i1108" DrawAspect="Content" ObjectID="_1793111309" r:id="rId113"/>
        </w:object>
      </w:r>
    </w:p>
    <w:p w14:paraId="36328060" w14:textId="0806E2E3" w:rsidR="00B57168" w:rsidRPr="00B24F0A" w:rsidRDefault="00EE49C2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rFonts w:ascii="宋体" w:hAnsi="宋体" w:hint="eastAsia"/>
          <w:bCs/>
          <w:szCs w:val="21"/>
        </w:rPr>
        <w:t>（3）</w:t>
      </w:r>
      <w:r w:rsidR="00B57168" w:rsidRPr="00B24F0A">
        <w:rPr>
          <w:rFonts w:ascii="宋体" w:hAnsi="宋体" w:hint="eastAsia"/>
          <w:bCs/>
          <w:szCs w:val="21"/>
        </w:rPr>
        <w:t>设</w:t>
      </w:r>
      <w:r w:rsidR="00B57168" w:rsidRPr="00B24F0A">
        <w:rPr>
          <w:rFonts w:ascii="宋体" w:hAnsi="宋体"/>
          <w:color w:val="000000"/>
          <w:position w:val="-34"/>
          <w:szCs w:val="21"/>
        </w:rPr>
        <w:object w:dxaOrig="1980" w:dyaOrig="800" w14:anchorId="285358CA">
          <v:shape id="_x0000_i1109" type="#_x0000_t75" style="width:98.65pt;height:40.15pt" o:ole="">
            <v:imagedata r:id="rId114" o:title=""/>
          </v:shape>
          <o:OLEObject Type="Embed" ProgID="Equation.DSMT4" ShapeID="_x0000_i1109" DrawAspect="Content" ObjectID="_1793111310" r:id="rId115"/>
        </w:object>
      </w:r>
      <w:r w:rsidR="00B57168" w:rsidRPr="00B24F0A">
        <w:rPr>
          <w:rFonts w:ascii="宋体" w:hAnsi="宋体" w:hint="eastAsia"/>
          <w:color w:val="000000"/>
          <w:szCs w:val="21"/>
        </w:rPr>
        <w:t>，求</w:t>
      </w:r>
      <w:r w:rsidR="00B57168" w:rsidRPr="00B24F0A">
        <w:rPr>
          <w:rFonts w:ascii="宋体" w:hAnsi="宋体"/>
          <w:color w:val="000000"/>
          <w:position w:val="-30"/>
          <w:szCs w:val="21"/>
        </w:rPr>
        <w:object w:dxaOrig="600" w:dyaOrig="700" w14:anchorId="2081FF79">
          <v:shape id="_x0000_i1110" type="#_x0000_t75" style="width:30pt;height:34.9pt" o:ole="">
            <v:imagedata r:id="rId116" o:title=""/>
          </v:shape>
          <o:OLEObject Type="Embed" ProgID="Equation.DSMT4" ShapeID="_x0000_i1110" DrawAspect="Content" ObjectID="_1793111311" r:id="rId117"/>
        </w:object>
      </w:r>
      <w:r w:rsidR="00B57168" w:rsidRPr="00B24F0A">
        <w:rPr>
          <w:rFonts w:ascii="宋体" w:hAnsi="宋体" w:hint="eastAsia"/>
          <w:color w:val="000000"/>
          <w:szCs w:val="21"/>
        </w:rPr>
        <w:t>.</w:t>
      </w:r>
    </w:p>
    <w:p w14:paraId="3AD2D679" w14:textId="35B7D20B" w:rsidR="00C719B7" w:rsidRPr="00B24F0A" w:rsidRDefault="00AA0BEB" w:rsidP="00B24F0A">
      <w:pPr>
        <w:tabs>
          <w:tab w:val="left" w:pos="5414"/>
        </w:tabs>
        <w:spacing w:line="360" w:lineRule="auto"/>
        <w:rPr>
          <w:rFonts w:ascii="宋体" w:hAnsi="宋体" w:hint="eastAsia"/>
          <w:bCs/>
          <w:szCs w:val="21"/>
        </w:rPr>
      </w:pPr>
      <w:r w:rsidRPr="00B24F0A">
        <w:rPr>
          <w:rFonts w:ascii="宋体" w:hAnsi="宋体" w:hint="eastAsia"/>
          <w:b/>
          <w:szCs w:val="21"/>
        </w:rPr>
        <w:t>解：</w:t>
      </w:r>
      <w:r w:rsidRPr="00B24F0A">
        <w:rPr>
          <w:rFonts w:ascii="宋体" w:hAnsi="宋体"/>
          <w:bCs/>
          <w:position w:val="-24"/>
          <w:szCs w:val="21"/>
        </w:rPr>
        <w:object w:dxaOrig="1100" w:dyaOrig="620" w14:anchorId="7BD787EF">
          <v:shape id="_x0000_i1111" type="#_x0000_t75" style="width:55.15pt;height:31.15pt" o:ole="">
            <v:imagedata r:id="rId118" o:title=""/>
          </v:shape>
          <o:OLEObject Type="Embed" ProgID="Equation.DSMT4" ShapeID="_x0000_i1111" DrawAspect="Content" ObjectID="_1793111312" r:id="rId119"/>
        </w:object>
      </w:r>
      <w:r w:rsidRPr="00B24F0A">
        <w:rPr>
          <w:rFonts w:ascii="宋体" w:hAnsi="宋体" w:hint="eastAsia"/>
          <w:bCs/>
          <w:szCs w:val="21"/>
        </w:rPr>
        <w:t>，</w:t>
      </w:r>
      <w:r w:rsidRPr="00B24F0A">
        <w:rPr>
          <w:rFonts w:ascii="宋体" w:hAnsi="宋体"/>
          <w:bCs/>
          <w:position w:val="-30"/>
          <w:szCs w:val="21"/>
        </w:rPr>
        <w:object w:dxaOrig="980" w:dyaOrig="700" w14:anchorId="0ADE4A78">
          <v:shape id="_x0000_i1112" type="#_x0000_t75" style="width:49.15pt;height:34.9pt" o:ole="">
            <v:imagedata r:id="rId120" o:title=""/>
          </v:shape>
          <o:OLEObject Type="Embed" ProgID="Equation.DSMT4" ShapeID="_x0000_i1112" DrawAspect="Content" ObjectID="_1793111313" r:id="rId121"/>
        </w:object>
      </w:r>
      <w:r w:rsidRPr="00B24F0A">
        <w:rPr>
          <w:rFonts w:ascii="宋体" w:hAnsi="宋体" w:hint="eastAsia"/>
          <w:bCs/>
          <w:szCs w:val="21"/>
        </w:rPr>
        <w:t>，</w:t>
      </w:r>
      <w:r w:rsidR="001962F3" w:rsidRPr="00B24F0A">
        <w:rPr>
          <w:rFonts w:ascii="宋体" w:hAnsi="宋体" w:hint="eastAsia"/>
          <w:bCs/>
          <w:szCs w:val="21"/>
        </w:rPr>
        <w:t>……</w:t>
      </w:r>
      <w:proofErr w:type="gramStart"/>
      <w:r w:rsidR="001962F3" w:rsidRPr="00B24F0A">
        <w:rPr>
          <w:rFonts w:ascii="宋体" w:hAnsi="宋体" w:hint="eastAsia"/>
          <w:bCs/>
          <w:szCs w:val="21"/>
        </w:rPr>
        <w:t>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="00B64A2E"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291B5CAF" w14:textId="356BCCD1" w:rsidR="00A06B74" w:rsidRPr="00B24F0A" w:rsidRDefault="00B64A2E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rFonts w:ascii="宋体" w:hAnsi="宋体" w:hint="eastAsia"/>
          <w:bCs/>
          <w:color w:val="000000"/>
          <w:szCs w:val="21"/>
        </w:rPr>
        <w:t>方程</w:t>
      </w:r>
      <w:r w:rsidRPr="00B24F0A">
        <w:rPr>
          <w:position w:val="-10"/>
          <w:szCs w:val="21"/>
        </w:rPr>
        <w:object w:dxaOrig="1800" w:dyaOrig="360" w14:anchorId="220B8D2D">
          <v:shape id="_x0000_i1113" type="#_x0000_t75" style="width:90pt;height:18pt" o:ole="">
            <v:imagedata r:id="rId122" o:title=""/>
          </v:shape>
          <o:OLEObject Type="Embed" ProgID="Equation.DSMT4" ShapeID="_x0000_i1113" DrawAspect="Content" ObjectID="_1793111314" r:id="rId123"/>
        </w:object>
      </w:r>
      <w:proofErr w:type="gramStart"/>
      <w:r w:rsidRPr="00B24F0A">
        <w:rPr>
          <w:rFonts w:hint="eastAsia"/>
          <w:szCs w:val="21"/>
        </w:rPr>
        <w:t>两边对</w:t>
      </w:r>
      <w:proofErr w:type="gramEnd"/>
      <w:r w:rsidRPr="00B24F0A">
        <w:rPr>
          <w:position w:val="-6"/>
          <w:szCs w:val="21"/>
        </w:rPr>
        <w:object w:dxaOrig="139" w:dyaOrig="240" w14:anchorId="5F1AB439">
          <v:shape id="_x0000_i1114" type="#_x0000_t75" style="width:7.15pt;height:12pt" o:ole="">
            <v:imagedata r:id="rId124" o:title=""/>
          </v:shape>
          <o:OLEObject Type="Embed" ProgID="Equation.DSMT4" ShapeID="_x0000_i1114" DrawAspect="Content" ObjectID="_1793111315" r:id="rId125"/>
        </w:object>
      </w:r>
      <w:r w:rsidRPr="00B24F0A">
        <w:rPr>
          <w:rFonts w:hint="eastAsia"/>
          <w:szCs w:val="21"/>
        </w:rPr>
        <w:t>求导得</w:t>
      </w:r>
      <w:r w:rsidRPr="00B24F0A">
        <w:rPr>
          <w:position w:val="-24"/>
          <w:szCs w:val="21"/>
        </w:rPr>
        <w:object w:dxaOrig="3120" w:dyaOrig="620" w14:anchorId="55EFE197">
          <v:shape id="_x0000_i1115" type="#_x0000_t75" style="width:156pt;height:31.15pt" o:ole="">
            <v:imagedata r:id="rId126" o:title=""/>
          </v:shape>
          <o:OLEObject Type="Embed" ProgID="Equation.DSMT4" ShapeID="_x0000_i1115" DrawAspect="Content" ObjectID="_1793111316" r:id="rId127"/>
        </w:object>
      </w:r>
      <w:r w:rsidRPr="00B24F0A">
        <w:rPr>
          <w:rFonts w:hint="eastAsia"/>
          <w:szCs w:val="21"/>
        </w:rPr>
        <w:t>，</w:t>
      </w:r>
      <w:r w:rsidR="008F00A5" w:rsidRPr="00B24F0A">
        <w:rPr>
          <w:rFonts w:ascii="宋体" w:hAnsi="宋体" w:hint="eastAsia"/>
          <w:color w:val="000000"/>
          <w:szCs w:val="21"/>
        </w:rPr>
        <w:t>…</w:t>
      </w:r>
      <w:r w:rsidRPr="00B24F0A">
        <w:rPr>
          <w:rFonts w:ascii="宋体" w:hAnsi="宋体" w:hint="eastAsia"/>
          <w:color w:val="000000"/>
          <w:szCs w:val="21"/>
        </w:rPr>
        <w:t>…</w:t>
      </w:r>
      <w:proofErr w:type="gramStart"/>
      <w:r w:rsidRPr="00B24F0A">
        <w:rPr>
          <w:rFonts w:ascii="宋体" w:hAnsi="宋体" w:hint="eastAsia"/>
          <w:color w:val="000000"/>
          <w:szCs w:val="21"/>
        </w:rPr>
        <w:t>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608B0E12" w14:textId="6603F01D" w:rsidR="00A06B74" w:rsidRPr="00B24F0A" w:rsidRDefault="00B64A2E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rFonts w:ascii="宋体" w:hAnsi="宋体" w:hint="eastAsia"/>
          <w:bCs/>
          <w:color w:val="000000"/>
          <w:szCs w:val="21"/>
        </w:rPr>
        <w:t>当</w:t>
      </w:r>
      <w:r w:rsidRPr="00B24F0A">
        <w:rPr>
          <w:rFonts w:ascii="宋体" w:hAnsi="宋体"/>
          <w:bCs/>
          <w:color w:val="000000"/>
          <w:position w:val="-6"/>
          <w:szCs w:val="21"/>
        </w:rPr>
        <w:object w:dxaOrig="499" w:dyaOrig="279" w14:anchorId="300AF586">
          <v:shape id="_x0000_i1116" type="#_x0000_t75" style="width:25.15pt;height:13.9pt" o:ole="">
            <v:imagedata r:id="rId128" o:title=""/>
          </v:shape>
          <o:OLEObject Type="Embed" ProgID="Equation.DSMT4" ShapeID="_x0000_i1116" DrawAspect="Content" ObjectID="_1793111317" r:id="rId129"/>
        </w:object>
      </w:r>
      <w:r w:rsidRPr="00B24F0A">
        <w:rPr>
          <w:rFonts w:ascii="宋体" w:hAnsi="宋体" w:hint="eastAsia"/>
          <w:bCs/>
          <w:color w:val="000000"/>
          <w:szCs w:val="21"/>
        </w:rPr>
        <w:t>时</w:t>
      </w:r>
      <w:r w:rsidRPr="00B24F0A">
        <w:rPr>
          <w:rFonts w:ascii="宋体" w:hAnsi="宋体"/>
          <w:bCs/>
          <w:color w:val="000000"/>
          <w:position w:val="-10"/>
          <w:szCs w:val="21"/>
        </w:rPr>
        <w:object w:dxaOrig="520" w:dyaOrig="320" w14:anchorId="06A2FFDB">
          <v:shape id="_x0000_i1117" type="#_x0000_t75" style="width:25.9pt;height:16.15pt" o:ole="">
            <v:imagedata r:id="rId130" o:title=""/>
          </v:shape>
          <o:OLEObject Type="Embed" ProgID="Equation.DSMT4" ShapeID="_x0000_i1117" DrawAspect="Content" ObjectID="_1793111318" r:id="rId131"/>
        </w:object>
      </w:r>
      <w:r w:rsidRPr="00B24F0A">
        <w:rPr>
          <w:rFonts w:ascii="宋体" w:hAnsi="宋体" w:hint="eastAsia"/>
          <w:bCs/>
          <w:color w:val="000000"/>
          <w:szCs w:val="21"/>
        </w:rPr>
        <w:t>，代入上式得</w:t>
      </w:r>
      <w:r w:rsidRPr="00B24F0A">
        <w:rPr>
          <w:position w:val="-30"/>
          <w:szCs w:val="21"/>
        </w:rPr>
        <w:object w:dxaOrig="999" w:dyaOrig="700" w14:anchorId="01972CFB">
          <v:shape id="_x0000_i1118" type="#_x0000_t75" style="width:49.9pt;height:34.9pt" o:ole="">
            <v:imagedata r:id="rId132" o:title=""/>
          </v:shape>
          <o:OLEObject Type="Embed" ProgID="Equation.DSMT4" ShapeID="_x0000_i1118" DrawAspect="Content" ObjectID="_1793111319" r:id="rId133"/>
        </w:object>
      </w:r>
      <w:r w:rsidRPr="00B24F0A">
        <w:rPr>
          <w:rFonts w:hint="eastAsia"/>
          <w:szCs w:val="21"/>
        </w:rPr>
        <w:t>，</w:t>
      </w:r>
      <w:r w:rsidR="001962F3" w:rsidRPr="00B24F0A">
        <w:rPr>
          <w:szCs w:val="21"/>
        </w:rPr>
        <w:tab/>
      </w:r>
      <w:r w:rsidR="001962F3" w:rsidRPr="00B24F0A">
        <w:rPr>
          <w:rFonts w:hint="eastAsia"/>
          <w:szCs w:val="21"/>
        </w:rPr>
        <w:t>……</w:t>
      </w:r>
      <w:proofErr w:type="gramStart"/>
      <w:r w:rsidR="001962F3" w:rsidRPr="00B24F0A">
        <w:rPr>
          <w:rFonts w:hint="eastAsia"/>
          <w:szCs w:val="21"/>
        </w:rPr>
        <w:t>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271014C8" w14:textId="5D29AA4F" w:rsidR="00A06B74" w:rsidRPr="00B24F0A" w:rsidRDefault="00B64A2E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rFonts w:ascii="宋体" w:hAnsi="宋体" w:hint="eastAsia"/>
          <w:bCs/>
          <w:color w:val="000000"/>
          <w:szCs w:val="21"/>
        </w:rPr>
        <w:t>因此</w:t>
      </w:r>
      <w:r w:rsidRPr="00B24F0A">
        <w:rPr>
          <w:rFonts w:ascii="宋体" w:hAnsi="宋体"/>
          <w:color w:val="000000"/>
          <w:position w:val="-62"/>
          <w:szCs w:val="21"/>
        </w:rPr>
        <w:object w:dxaOrig="1840" w:dyaOrig="1359" w14:anchorId="3C85F818">
          <v:shape id="_x0000_i1119" type="#_x0000_t75" style="width:91.9pt;height:67.9pt" o:ole="">
            <v:imagedata r:id="rId134" o:title=""/>
          </v:shape>
          <o:OLEObject Type="Embed" ProgID="Equation.DSMT4" ShapeID="_x0000_i1119" DrawAspect="Content" ObjectID="_1793111320" r:id="rId135"/>
        </w:object>
      </w:r>
      <w:r w:rsidRPr="00B24F0A">
        <w:rPr>
          <w:rFonts w:ascii="宋体" w:hAnsi="宋体"/>
          <w:color w:val="000000"/>
          <w:szCs w:val="21"/>
        </w:rPr>
        <w:t>.</w:t>
      </w:r>
      <w:r w:rsidR="00851B4B" w:rsidRPr="00B24F0A">
        <w:rPr>
          <w:rFonts w:ascii="宋体" w:hAnsi="宋体"/>
          <w:color w:val="000000"/>
          <w:szCs w:val="21"/>
        </w:rPr>
        <w:tab/>
      </w:r>
      <w:r w:rsidR="00851B4B" w:rsidRPr="00B24F0A">
        <w:rPr>
          <w:rFonts w:ascii="宋体" w:hAnsi="宋体"/>
          <w:color w:val="000000"/>
          <w:szCs w:val="21"/>
        </w:rPr>
        <w:tab/>
      </w:r>
      <w:r w:rsidR="001962F3"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="001962F3" w:rsidRPr="00B24F0A">
        <w:rPr>
          <w:rFonts w:ascii="宋体" w:hAnsi="宋体" w:hint="eastAsia"/>
          <w:color w:val="000000"/>
          <w:szCs w:val="21"/>
        </w:rPr>
        <w:t>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6B1529E3" w14:textId="5E05EA2B" w:rsidR="00915848" w:rsidRPr="00B24F0A" w:rsidRDefault="00EE49C2" w:rsidP="00B24F0A">
      <w:pPr>
        <w:tabs>
          <w:tab w:val="left" w:pos="6045"/>
        </w:tabs>
        <w:spacing w:line="360" w:lineRule="auto"/>
        <w:rPr>
          <w:rFonts w:ascii="宋体" w:hAnsi="宋体" w:hint="eastAsia"/>
          <w:b/>
          <w:bCs/>
          <w:szCs w:val="21"/>
        </w:rPr>
      </w:pPr>
      <w:r w:rsidRPr="00B24F0A">
        <w:rPr>
          <w:rFonts w:ascii="宋体" w:hAnsi="宋体" w:hint="eastAsia"/>
          <w:bCs/>
          <w:szCs w:val="21"/>
        </w:rPr>
        <w:t>（4）</w:t>
      </w:r>
      <w:r w:rsidR="00915848" w:rsidRPr="00B24F0A">
        <w:rPr>
          <w:rFonts w:ascii="宋体" w:hAnsi="宋体" w:hint="eastAsia"/>
          <w:bCs/>
          <w:szCs w:val="21"/>
        </w:rPr>
        <w:t>设</w:t>
      </w:r>
      <w:r w:rsidR="00915848" w:rsidRPr="00B24F0A">
        <w:rPr>
          <w:rFonts w:ascii="宋体" w:hAnsi="宋体"/>
          <w:bCs/>
          <w:position w:val="-24"/>
          <w:szCs w:val="21"/>
        </w:rPr>
        <w:object w:dxaOrig="1719" w:dyaOrig="620" w14:anchorId="18E38E16">
          <v:shape id="_x0000_i1120" type="#_x0000_t75" style="width:85.9pt;height:31.15pt" o:ole="">
            <v:imagedata r:id="rId136" o:title=""/>
          </v:shape>
          <o:OLEObject Type="Embed" ProgID="Equation.DSMT4" ShapeID="_x0000_i1120" DrawAspect="Content" ObjectID="_1793111321" r:id="rId137"/>
        </w:object>
      </w:r>
      <w:r w:rsidR="00915848" w:rsidRPr="00B24F0A">
        <w:rPr>
          <w:rFonts w:ascii="宋体" w:hAnsi="宋体" w:hint="eastAsia"/>
          <w:bCs/>
          <w:szCs w:val="21"/>
        </w:rPr>
        <w:t>，求</w:t>
      </w:r>
      <w:r w:rsidR="00915848" w:rsidRPr="00B24F0A">
        <w:rPr>
          <w:rFonts w:ascii="宋体" w:hAnsi="宋体"/>
          <w:bCs/>
          <w:position w:val="-10"/>
          <w:szCs w:val="21"/>
        </w:rPr>
        <w:object w:dxaOrig="580" w:dyaOrig="320" w14:anchorId="6CCEB263">
          <v:shape id="_x0000_i1121" type="#_x0000_t75" style="width:28.9pt;height:16.15pt" o:ole="">
            <v:imagedata r:id="rId138" o:title=""/>
          </v:shape>
          <o:OLEObject Type="Embed" ProgID="Equation.DSMT4" ShapeID="_x0000_i1121" DrawAspect="Content" ObjectID="_1793111322" r:id="rId139"/>
        </w:object>
      </w:r>
      <w:r w:rsidRPr="00B24F0A">
        <w:rPr>
          <w:rFonts w:ascii="宋体" w:hAnsi="宋体" w:hint="eastAsia"/>
          <w:bCs/>
          <w:szCs w:val="21"/>
        </w:rPr>
        <w:t>以及</w:t>
      </w:r>
      <w:r w:rsidR="00915848" w:rsidRPr="00B24F0A">
        <w:rPr>
          <w:rFonts w:ascii="宋体" w:hAnsi="宋体"/>
          <w:bCs/>
          <w:position w:val="-18"/>
          <w:szCs w:val="21"/>
        </w:rPr>
        <w:object w:dxaOrig="1020" w:dyaOrig="520" w14:anchorId="509E7C58">
          <v:shape id="_x0000_i1122" type="#_x0000_t75" style="width:51pt;height:25.9pt" o:ole="">
            <v:imagedata r:id="rId140" o:title=""/>
          </v:shape>
          <o:OLEObject Type="Embed" ProgID="Equation.DSMT4" ShapeID="_x0000_i1122" DrawAspect="Content" ObjectID="_1793111323" r:id="rId141"/>
        </w:object>
      </w:r>
      <w:r w:rsidR="00915848" w:rsidRPr="00B24F0A">
        <w:rPr>
          <w:rFonts w:ascii="宋体" w:hAnsi="宋体"/>
          <w:bCs/>
          <w:szCs w:val="21"/>
        </w:rPr>
        <w:t>.</w:t>
      </w:r>
    </w:p>
    <w:p w14:paraId="5820C7B6" w14:textId="341CA21E" w:rsidR="00A06B74" w:rsidRPr="00B24F0A" w:rsidRDefault="00A46053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rFonts w:ascii="宋体" w:hAnsi="宋体" w:hint="eastAsia"/>
          <w:b/>
          <w:color w:val="000000"/>
          <w:szCs w:val="21"/>
        </w:rPr>
        <w:t>解：</w:t>
      </w:r>
      <w:r w:rsidR="004C0C04" w:rsidRPr="00B24F0A">
        <w:rPr>
          <w:position w:val="-24"/>
          <w:szCs w:val="21"/>
        </w:rPr>
        <w:object w:dxaOrig="1359" w:dyaOrig="620" w14:anchorId="4F47CE1E">
          <v:shape id="_x0000_i1123" type="#_x0000_t75" style="width:67.9pt;height:31.15pt" o:ole="">
            <v:imagedata r:id="rId142" o:title=""/>
          </v:shape>
          <o:OLEObject Type="Embed" ProgID="Equation.DSMT4" ShapeID="_x0000_i1123" DrawAspect="Content" ObjectID="_1793111324" r:id="rId143"/>
        </w:object>
      </w:r>
      <w:r w:rsidR="004C0C04" w:rsidRPr="00B24F0A">
        <w:rPr>
          <w:rFonts w:hint="eastAsia"/>
          <w:szCs w:val="21"/>
        </w:rPr>
        <w:t>，</w:t>
      </w:r>
      <w:r w:rsidR="00851B4B" w:rsidRPr="00B24F0A">
        <w:rPr>
          <w:szCs w:val="21"/>
        </w:rPr>
        <w:tab/>
      </w:r>
      <w:r w:rsidR="001962F3" w:rsidRPr="00B24F0A">
        <w:rPr>
          <w:rFonts w:hint="eastAsia"/>
          <w:szCs w:val="21"/>
        </w:rPr>
        <w:t>……</w:t>
      </w:r>
      <w:proofErr w:type="gramStart"/>
      <w:r w:rsidR="001962F3" w:rsidRPr="00B24F0A">
        <w:rPr>
          <w:rFonts w:hint="eastAsia"/>
          <w:szCs w:val="21"/>
        </w:rPr>
        <w:t>……………………………………</w:t>
      </w:r>
      <w:r w:rsidR="004C0C04"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="004C0C04" w:rsidRPr="00B24F0A">
        <w:rPr>
          <w:rFonts w:ascii="宋体" w:hAnsi="宋体" w:hint="eastAsia"/>
          <w:color w:val="000000"/>
          <w:szCs w:val="21"/>
        </w:rPr>
        <w:t>（</w:t>
      </w:r>
      <w:r w:rsidR="004C0C04" w:rsidRPr="00B24F0A">
        <w:rPr>
          <w:rFonts w:ascii="宋体" w:hAnsi="宋体"/>
          <w:color w:val="000000"/>
          <w:szCs w:val="21"/>
        </w:rPr>
        <w:t>2</w:t>
      </w:r>
      <w:r w:rsidR="004C0C04" w:rsidRPr="00B24F0A">
        <w:rPr>
          <w:rFonts w:ascii="宋体" w:hAnsi="宋体" w:hint="eastAsia"/>
          <w:color w:val="000000"/>
          <w:szCs w:val="21"/>
        </w:rPr>
        <w:t>分）</w:t>
      </w:r>
    </w:p>
    <w:p w14:paraId="4C5C1B49" w14:textId="6D50E8B6" w:rsidR="00A06B74" w:rsidRPr="00B24F0A" w:rsidRDefault="004C0C04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rFonts w:ascii="宋体" w:hAnsi="宋体" w:hint="eastAsia"/>
          <w:bCs/>
          <w:color w:val="000000"/>
          <w:szCs w:val="21"/>
        </w:rPr>
        <w:t>利用分部积分，</w:t>
      </w:r>
      <w:r w:rsidRPr="00B24F0A">
        <w:rPr>
          <w:position w:val="-18"/>
          <w:szCs w:val="21"/>
        </w:rPr>
        <w:object w:dxaOrig="3220" w:dyaOrig="520" w14:anchorId="72F0CFC2">
          <v:shape id="_x0000_i1124" type="#_x0000_t75" style="width:160.9pt;height:25.9pt" o:ole="">
            <v:imagedata r:id="rId144" o:title=""/>
          </v:shape>
          <o:OLEObject Type="Embed" ProgID="Equation.DSMT4" ShapeID="_x0000_i1124" DrawAspect="Content" ObjectID="_1793111325" r:id="rId145"/>
        </w:object>
      </w:r>
      <w:r w:rsidR="005465F9" w:rsidRPr="00B24F0A">
        <w:rPr>
          <w:szCs w:val="21"/>
        </w:rPr>
        <w:tab/>
      </w:r>
      <w:r w:rsidR="001962F3" w:rsidRPr="00B24F0A">
        <w:rPr>
          <w:rFonts w:hint="eastAsia"/>
          <w:szCs w:val="21"/>
        </w:rPr>
        <w:t>……</w:t>
      </w:r>
      <w:proofErr w:type="gramStart"/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="005465F9" w:rsidRPr="00B24F0A">
        <w:rPr>
          <w:rFonts w:ascii="宋体" w:hAnsi="宋体"/>
          <w:color w:val="000000"/>
          <w:szCs w:val="21"/>
        </w:rPr>
        <w:t>3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0FC7CF58" w14:textId="5994F2EB" w:rsidR="0015796B" w:rsidRPr="00B24F0A" w:rsidRDefault="004C0C04" w:rsidP="00B24F0A">
      <w:pPr>
        <w:spacing w:line="360" w:lineRule="auto"/>
        <w:rPr>
          <w:szCs w:val="21"/>
        </w:rPr>
      </w:pPr>
      <w:r w:rsidRPr="00B24F0A">
        <w:rPr>
          <w:position w:val="-24"/>
          <w:szCs w:val="21"/>
        </w:rPr>
        <w:object w:dxaOrig="2299" w:dyaOrig="620" w14:anchorId="7C9DBCA4">
          <v:shape id="_x0000_i1125" type="#_x0000_t75" style="width:115.15pt;height:31.15pt" o:ole="">
            <v:imagedata r:id="rId146" o:title=""/>
          </v:shape>
          <o:OLEObject Type="Embed" ProgID="Equation.DSMT4" ShapeID="_x0000_i1125" DrawAspect="Content" ObjectID="_1793111326" r:id="rId147"/>
        </w:object>
      </w:r>
      <w:r w:rsidR="00EF1CD9" w:rsidRPr="00B24F0A">
        <w:rPr>
          <w:position w:val="-24"/>
          <w:szCs w:val="21"/>
        </w:rPr>
        <w:object w:dxaOrig="2780" w:dyaOrig="620" w14:anchorId="15F7AC2D">
          <v:shape id="_x0000_i1126" type="#_x0000_t75" style="width:139.15pt;height:31.15pt" o:ole="">
            <v:imagedata r:id="rId148" o:title=""/>
          </v:shape>
          <o:OLEObject Type="Embed" ProgID="Equation.DSMT4" ShapeID="_x0000_i1126" DrawAspect="Content" ObjectID="_1793111327" r:id="rId149"/>
        </w:object>
      </w:r>
    </w:p>
    <w:p w14:paraId="0DD9B2B9" w14:textId="711B4704" w:rsidR="0015796B" w:rsidRPr="00B24F0A" w:rsidRDefault="004C0C04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position w:val="-24"/>
          <w:szCs w:val="21"/>
        </w:rPr>
        <w:object w:dxaOrig="2860" w:dyaOrig="620" w14:anchorId="749199D1">
          <v:shape id="_x0000_i1127" type="#_x0000_t75" style="width:142.9pt;height:31.15pt" o:ole="">
            <v:imagedata r:id="rId150" o:title=""/>
          </v:shape>
          <o:OLEObject Type="Embed" ProgID="Equation.DSMT4" ShapeID="_x0000_i1127" DrawAspect="Content" ObjectID="_1793111328" r:id="rId151"/>
        </w:object>
      </w:r>
      <w:r w:rsidRPr="00B24F0A">
        <w:rPr>
          <w:position w:val="-24"/>
          <w:szCs w:val="21"/>
        </w:rPr>
        <w:object w:dxaOrig="1939" w:dyaOrig="660" w14:anchorId="4E2D90CA">
          <v:shape id="_x0000_i1128" type="#_x0000_t75" style="width:97.15pt;height:33pt" o:ole="">
            <v:imagedata r:id="rId152" o:title=""/>
          </v:shape>
          <o:OLEObject Type="Embed" ProgID="Equation.DSMT4" ShapeID="_x0000_i1128" DrawAspect="Content" ObjectID="_1793111329" r:id="rId153"/>
        </w:object>
      </w:r>
    </w:p>
    <w:p w14:paraId="61CA2B80" w14:textId="48526DDF" w:rsidR="0015796B" w:rsidRPr="00B24F0A" w:rsidRDefault="004C0C04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position w:val="-18"/>
          <w:szCs w:val="21"/>
        </w:rPr>
        <w:object w:dxaOrig="2580" w:dyaOrig="520" w14:anchorId="1630BE8D">
          <v:shape id="_x0000_i1129" type="#_x0000_t75" style="width:129pt;height:25.9pt" o:ole="">
            <v:imagedata r:id="rId154" o:title=""/>
          </v:shape>
          <o:OLEObject Type="Embed" ProgID="Equation.DSMT4" ShapeID="_x0000_i1129" DrawAspect="Content" ObjectID="_1793111330" r:id="rId155"/>
        </w:object>
      </w:r>
      <w:r w:rsidR="002823EC" w:rsidRPr="00B24F0A">
        <w:rPr>
          <w:szCs w:val="21"/>
        </w:rPr>
        <w:t>.</w:t>
      </w:r>
      <w:r w:rsidR="005465F9" w:rsidRPr="00B24F0A">
        <w:rPr>
          <w:szCs w:val="21"/>
        </w:rPr>
        <w:tab/>
      </w:r>
      <w:r w:rsidR="001962F3" w:rsidRPr="00B24F0A">
        <w:rPr>
          <w:rFonts w:hint="eastAsia"/>
          <w:szCs w:val="21"/>
        </w:rPr>
        <w:t>……</w:t>
      </w:r>
      <w:proofErr w:type="gramStart"/>
      <w:r w:rsidR="001962F3" w:rsidRPr="00B24F0A">
        <w:rPr>
          <w:rFonts w:hint="eastAsia"/>
          <w:szCs w:val="21"/>
        </w:rPr>
        <w:t>…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="005465F9" w:rsidRPr="00B24F0A">
        <w:rPr>
          <w:rFonts w:ascii="宋体" w:hAnsi="宋体"/>
          <w:color w:val="000000"/>
          <w:szCs w:val="21"/>
        </w:rPr>
        <w:t>3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6B527635" w14:textId="4F55C547" w:rsidR="00C20AA1" w:rsidRPr="00B24F0A" w:rsidRDefault="00C5422C" w:rsidP="00B24F0A">
      <w:pPr>
        <w:spacing w:line="360" w:lineRule="auto"/>
        <w:rPr>
          <w:rFonts w:ascii="宋体" w:hAnsi="宋体" w:hint="eastAsia"/>
          <w:bCs/>
          <w:szCs w:val="21"/>
        </w:rPr>
      </w:pPr>
      <w:r w:rsidRPr="00B24F0A">
        <w:rPr>
          <w:rFonts w:ascii="黑体" w:eastAsia="黑体" w:hAnsi="黑体" w:hint="eastAsia"/>
          <w:b/>
          <w:szCs w:val="21"/>
        </w:rPr>
        <w:t>五</w:t>
      </w:r>
      <w:r w:rsidR="00AF4A56" w:rsidRPr="00B24F0A">
        <w:rPr>
          <w:rFonts w:ascii="黑体" w:eastAsia="黑体" w:hAnsi="黑体"/>
          <w:b/>
          <w:szCs w:val="21"/>
        </w:rPr>
        <w:t>、（</w:t>
      </w:r>
      <w:r w:rsidR="00AF4A56" w:rsidRPr="00B24F0A">
        <w:rPr>
          <w:rFonts w:ascii="黑体" w:eastAsia="黑体" w:hAnsi="黑体" w:hint="eastAsia"/>
          <w:b/>
          <w:szCs w:val="21"/>
        </w:rPr>
        <w:t>本题共</w:t>
      </w:r>
      <w:r w:rsidR="003C05F9" w:rsidRPr="00B24F0A">
        <w:rPr>
          <w:rFonts w:ascii="黑体" w:eastAsia="黑体" w:hAnsi="黑体"/>
          <w:b/>
          <w:szCs w:val="21"/>
        </w:rPr>
        <w:t>8</w:t>
      </w:r>
      <w:r w:rsidR="00AF4A56" w:rsidRPr="00B24F0A">
        <w:rPr>
          <w:rFonts w:ascii="黑体" w:eastAsia="黑体" w:hAnsi="黑体"/>
          <w:b/>
          <w:szCs w:val="21"/>
        </w:rPr>
        <w:t>分）</w:t>
      </w:r>
      <w:r w:rsidR="00AB1BAD" w:rsidRPr="00B24F0A">
        <w:rPr>
          <w:rFonts w:ascii="宋体" w:hAnsi="宋体" w:hint="eastAsia"/>
          <w:bCs/>
          <w:szCs w:val="21"/>
        </w:rPr>
        <w:t>设有曲线</w:t>
      </w:r>
      <w:r w:rsidR="00AB1BAD" w:rsidRPr="00B24F0A">
        <w:rPr>
          <w:position w:val="-10"/>
          <w:szCs w:val="21"/>
        </w:rPr>
        <w:object w:dxaOrig="1040" w:dyaOrig="380" w14:anchorId="3C73776D">
          <v:shape id="_x0000_i1130" type="#_x0000_t75" style="width:52.15pt;height:19.15pt" o:ole="">
            <v:imagedata r:id="rId156" o:title=""/>
          </v:shape>
          <o:OLEObject Type="Embed" ProgID="Equation.DSMT4" ShapeID="_x0000_i1130" DrawAspect="Content" ObjectID="_1793111331" r:id="rId157"/>
        </w:object>
      </w:r>
      <w:r w:rsidR="00AB1BAD" w:rsidRPr="00B24F0A">
        <w:rPr>
          <w:rFonts w:ascii="宋体" w:hAnsi="宋体" w:hint="eastAsia"/>
          <w:bCs/>
          <w:szCs w:val="21"/>
        </w:rPr>
        <w:t>，过原点作其切线，</w:t>
      </w:r>
    </w:p>
    <w:p w14:paraId="4F8B83CD" w14:textId="0ED0D8BA" w:rsidR="00C20AA1" w:rsidRPr="00B24F0A" w:rsidRDefault="00C20AA1" w:rsidP="00B24F0A">
      <w:pPr>
        <w:spacing w:line="360" w:lineRule="auto"/>
        <w:rPr>
          <w:rFonts w:ascii="宋体" w:hAnsi="宋体" w:hint="eastAsia"/>
          <w:bCs/>
          <w:szCs w:val="21"/>
        </w:rPr>
      </w:pPr>
      <w:r w:rsidRPr="00B24F0A">
        <w:rPr>
          <w:rFonts w:ascii="宋体" w:hAnsi="宋体" w:hint="eastAsia"/>
          <w:bCs/>
          <w:szCs w:val="21"/>
        </w:rPr>
        <w:t>（1）</w:t>
      </w:r>
      <w:r w:rsidR="00AB1BAD" w:rsidRPr="00B24F0A">
        <w:rPr>
          <w:rFonts w:ascii="宋体" w:hAnsi="宋体" w:hint="eastAsia"/>
          <w:bCs/>
          <w:szCs w:val="21"/>
        </w:rPr>
        <w:t>求</w:t>
      </w:r>
      <w:r w:rsidR="00733B75" w:rsidRPr="00B24F0A">
        <w:rPr>
          <w:rFonts w:ascii="宋体" w:hAnsi="宋体" w:hint="eastAsia"/>
          <w:bCs/>
          <w:szCs w:val="21"/>
        </w:rPr>
        <w:t>切点</w:t>
      </w:r>
      <w:r w:rsidR="0093372E" w:rsidRPr="00B24F0A">
        <w:rPr>
          <w:rFonts w:ascii="宋体" w:hAnsi="宋体" w:hint="eastAsia"/>
          <w:bCs/>
          <w:szCs w:val="21"/>
        </w:rPr>
        <w:t>坐标</w:t>
      </w:r>
      <w:r w:rsidR="00733B75" w:rsidRPr="00B24F0A">
        <w:rPr>
          <w:rFonts w:ascii="宋体" w:hAnsi="宋体" w:hint="eastAsia"/>
          <w:bCs/>
          <w:szCs w:val="21"/>
        </w:rPr>
        <w:t>和</w:t>
      </w:r>
      <w:r w:rsidRPr="00B24F0A">
        <w:rPr>
          <w:rFonts w:ascii="宋体" w:hAnsi="宋体" w:hint="eastAsia"/>
          <w:bCs/>
          <w:szCs w:val="21"/>
        </w:rPr>
        <w:t>切线方程；</w:t>
      </w:r>
    </w:p>
    <w:p w14:paraId="0B675D49" w14:textId="00322C4F" w:rsidR="00AF4A56" w:rsidRPr="00B24F0A" w:rsidRDefault="00C20AA1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rFonts w:ascii="宋体" w:hAnsi="宋体" w:hint="eastAsia"/>
          <w:bCs/>
          <w:szCs w:val="21"/>
        </w:rPr>
        <w:t>（2）求</w:t>
      </w:r>
      <w:r w:rsidR="00AB1BAD" w:rsidRPr="00B24F0A">
        <w:rPr>
          <w:rFonts w:ascii="宋体" w:hAnsi="宋体" w:hint="eastAsia"/>
          <w:bCs/>
          <w:szCs w:val="21"/>
        </w:rPr>
        <w:t>由此曲线、切线及</w:t>
      </w:r>
      <w:r w:rsidR="005C1602" w:rsidRPr="00B24F0A">
        <w:rPr>
          <w:rFonts w:ascii="宋体" w:hAnsi="宋体"/>
          <w:bCs/>
          <w:position w:val="-6"/>
          <w:szCs w:val="21"/>
        </w:rPr>
        <w:object w:dxaOrig="200" w:dyaOrig="220" w14:anchorId="64BECB56">
          <v:shape id="_x0000_i1131" type="#_x0000_t75" style="width:10.15pt;height:10.9pt" o:ole="">
            <v:imagedata r:id="rId158" o:title=""/>
          </v:shape>
          <o:OLEObject Type="Embed" ProgID="Equation.DSMT4" ShapeID="_x0000_i1131" DrawAspect="Content" ObjectID="_1793111332" r:id="rId159"/>
        </w:object>
      </w:r>
      <w:r w:rsidR="00AB1BAD" w:rsidRPr="00B24F0A">
        <w:rPr>
          <w:rFonts w:ascii="宋体" w:hAnsi="宋体" w:hint="eastAsia"/>
          <w:bCs/>
          <w:szCs w:val="21"/>
        </w:rPr>
        <w:t>轴围成的平面图形绕</w:t>
      </w:r>
      <w:r w:rsidR="005C1602" w:rsidRPr="00B24F0A">
        <w:rPr>
          <w:rFonts w:ascii="宋体" w:hAnsi="宋体"/>
          <w:bCs/>
          <w:position w:val="-6"/>
          <w:szCs w:val="21"/>
        </w:rPr>
        <w:object w:dxaOrig="200" w:dyaOrig="220" w14:anchorId="32F798F7">
          <v:shape id="_x0000_i1132" type="#_x0000_t75" style="width:10.15pt;height:10.9pt" o:ole="">
            <v:imagedata r:id="rId160" o:title=""/>
          </v:shape>
          <o:OLEObject Type="Embed" ProgID="Equation.DSMT4" ShapeID="_x0000_i1132" DrawAspect="Content" ObjectID="_1793111333" r:id="rId161"/>
        </w:object>
      </w:r>
      <w:r w:rsidR="00AB1BAD" w:rsidRPr="00B24F0A">
        <w:rPr>
          <w:rFonts w:ascii="宋体" w:hAnsi="宋体" w:hint="eastAsia"/>
          <w:bCs/>
          <w:szCs w:val="21"/>
        </w:rPr>
        <w:t>轴旋转一周所得旋转体的</w:t>
      </w:r>
      <w:r w:rsidR="005C1602" w:rsidRPr="00B24F0A">
        <w:rPr>
          <w:rFonts w:ascii="宋体" w:hAnsi="宋体" w:hint="eastAsia"/>
          <w:bCs/>
          <w:szCs w:val="21"/>
        </w:rPr>
        <w:t>体</w:t>
      </w:r>
      <w:r w:rsidR="00AB1BAD" w:rsidRPr="00B24F0A">
        <w:rPr>
          <w:rFonts w:ascii="宋体" w:hAnsi="宋体" w:hint="eastAsia"/>
          <w:bCs/>
          <w:szCs w:val="21"/>
        </w:rPr>
        <w:t>积.</w:t>
      </w:r>
    </w:p>
    <w:p w14:paraId="6D2DA5C0" w14:textId="3B1B75B7" w:rsidR="00A06B74" w:rsidRPr="00B24F0A" w:rsidRDefault="000A736E" w:rsidP="00B24F0A">
      <w:pPr>
        <w:widowControl/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 w:hint="eastAsia"/>
          <w:b/>
          <w:bCs/>
          <w:color w:val="000000"/>
          <w:szCs w:val="21"/>
        </w:rPr>
        <w:t>解：</w:t>
      </w:r>
      <w:r w:rsidRPr="00B24F0A">
        <w:rPr>
          <w:rFonts w:ascii="宋体" w:hAnsi="宋体" w:hint="eastAsia"/>
          <w:color w:val="000000"/>
          <w:szCs w:val="21"/>
        </w:rPr>
        <w:t>（1）设切点为</w:t>
      </w:r>
      <w:r w:rsidRPr="00B24F0A">
        <w:rPr>
          <w:rFonts w:ascii="宋体" w:hAnsi="宋体"/>
          <w:color w:val="000000"/>
          <w:position w:val="-18"/>
          <w:szCs w:val="21"/>
        </w:rPr>
        <w:object w:dxaOrig="1219" w:dyaOrig="480" w14:anchorId="60478F03">
          <v:shape id="_x0000_i1133" type="#_x0000_t75" style="width:61.15pt;height:24pt" o:ole="">
            <v:imagedata r:id="rId162" o:title=""/>
          </v:shape>
          <o:OLEObject Type="Embed" ProgID="Equation.DSMT4" ShapeID="_x0000_i1133" DrawAspect="Content" ObjectID="_1793111334" r:id="rId163"/>
        </w:object>
      </w:r>
      <w:r w:rsidRPr="00B24F0A">
        <w:rPr>
          <w:rFonts w:ascii="宋体" w:hAnsi="宋体" w:hint="eastAsia"/>
          <w:color w:val="000000"/>
          <w:szCs w:val="21"/>
        </w:rPr>
        <w:t>，则切线斜率</w:t>
      </w:r>
      <w:r w:rsidRPr="00B24F0A">
        <w:rPr>
          <w:rFonts w:ascii="宋体" w:hAnsi="宋体"/>
          <w:color w:val="000000"/>
          <w:position w:val="-34"/>
          <w:szCs w:val="21"/>
        </w:rPr>
        <w:object w:dxaOrig="2079" w:dyaOrig="720" w14:anchorId="782DF383">
          <v:shape id="_x0000_i1134" type="#_x0000_t75" style="width:103.9pt;height:36pt" o:ole="">
            <v:imagedata r:id="rId164" o:title=""/>
          </v:shape>
          <o:OLEObject Type="Embed" ProgID="Equation.DSMT4" ShapeID="_x0000_i1134" DrawAspect="Content" ObjectID="_1793111335" r:id="rId165"/>
        </w:object>
      </w:r>
      <w:r w:rsidRPr="00B24F0A">
        <w:rPr>
          <w:rFonts w:ascii="宋体" w:hAnsi="宋体" w:hint="eastAsia"/>
          <w:color w:val="000000"/>
          <w:szCs w:val="21"/>
        </w:rPr>
        <w:t>，</w:t>
      </w:r>
    </w:p>
    <w:p w14:paraId="69AD01E0" w14:textId="602F1C3F" w:rsidR="000A736E" w:rsidRPr="00B24F0A" w:rsidRDefault="000A736E" w:rsidP="00B24F0A">
      <w:pPr>
        <w:widowControl/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 w:hint="eastAsia"/>
          <w:color w:val="000000"/>
          <w:szCs w:val="21"/>
        </w:rPr>
        <w:t>切线方程为</w:t>
      </w:r>
      <w:r w:rsidRPr="00B24F0A">
        <w:rPr>
          <w:rFonts w:ascii="宋体" w:hAnsi="宋体"/>
          <w:color w:val="000000"/>
          <w:position w:val="-34"/>
          <w:szCs w:val="21"/>
        </w:rPr>
        <w:object w:dxaOrig="1440" w:dyaOrig="720" w14:anchorId="50DD9A14">
          <v:shape id="_x0000_i1135" type="#_x0000_t75" style="width:1in;height:36pt" o:ole="">
            <v:imagedata r:id="rId166" o:title=""/>
          </v:shape>
          <o:OLEObject Type="Embed" ProgID="Equation.DSMT4" ShapeID="_x0000_i1135" DrawAspect="Content" ObjectID="_1793111336" r:id="rId167"/>
        </w:object>
      </w:r>
      <w:r w:rsidRPr="00B24F0A">
        <w:rPr>
          <w:rFonts w:ascii="宋体" w:hAnsi="宋体" w:hint="eastAsia"/>
          <w:color w:val="000000"/>
          <w:szCs w:val="21"/>
        </w:rPr>
        <w:t>，</w:t>
      </w:r>
      <w:r w:rsidR="001962F3" w:rsidRPr="00B24F0A">
        <w:rPr>
          <w:rFonts w:ascii="宋体" w:hAnsi="宋体"/>
          <w:color w:val="000000"/>
          <w:szCs w:val="21"/>
        </w:rPr>
        <w:tab/>
      </w:r>
      <w:r w:rsidR="001962F3"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="001962F3" w:rsidRPr="00B24F0A">
        <w:rPr>
          <w:rFonts w:ascii="宋体" w:hAnsi="宋体" w:hint="eastAsia"/>
          <w:color w:val="000000"/>
          <w:szCs w:val="21"/>
        </w:rPr>
        <w:t>…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2F3037DC" w14:textId="10417EC7" w:rsidR="000A736E" w:rsidRPr="00B24F0A" w:rsidRDefault="000A736E" w:rsidP="00B24F0A">
      <w:pPr>
        <w:widowControl/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 w:hint="eastAsia"/>
          <w:color w:val="000000"/>
          <w:szCs w:val="21"/>
        </w:rPr>
        <w:t>切点在切线上，有</w:t>
      </w:r>
      <w:r w:rsidRPr="00B24F0A">
        <w:rPr>
          <w:rFonts w:ascii="宋体" w:hAnsi="宋体"/>
          <w:color w:val="000000"/>
          <w:position w:val="-34"/>
          <w:szCs w:val="21"/>
        </w:rPr>
        <w:object w:dxaOrig="2040" w:dyaOrig="720" w14:anchorId="2598A6C8">
          <v:shape id="_x0000_i1136" type="#_x0000_t75" style="width:102pt;height:36pt" o:ole="">
            <v:imagedata r:id="rId168" o:title=""/>
          </v:shape>
          <o:OLEObject Type="Embed" ProgID="Equation.DSMT4" ShapeID="_x0000_i1136" DrawAspect="Content" ObjectID="_1793111337" r:id="rId169"/>
        </w:object>
      </w:r>
      <w:r w:rsidRPr="00B24F0A">
        <w:rPr>
          <w:rFonts w:ascii="宋体" w:hAnsi="宋体" w:hint="eastAsia"/>
          <w:color w:val="000000"/>
          <w:szCs w:val="21"/>
        </w:rPr>
        <w:t>，解得</w:t>
      </w:r>
      <w:r w:rsidRPr="00B24F0A">
        <w:rPr>
          <w:rFonts w:ascii="宋体" w:hAnsi="宋体"/>
          <w:color w:val="000000"/>
          <w:position w:val="-12"/>
          <w:szCs w:val="21"/>
        </w:rPr>
        <w:object w:dxaOrig="639" w:dyaOrig="360" w14:anchorId="12E1AC7E">
          <v:shape id="_x0000_i1137" type="#_x0000_t75" style="width:31.9pt;height:18pt" o:ole="">
            <v:imagedata r:id="rId170" o:title=""/>
          </v:shape>
          <o:OLEObject Type="Embed" ProgID="Equation.DSMT4" ShapeID="_x0000_i1137" DrawAspect="Content" ObjectID="_1793111338" r:id="rId171"/>
        </w:object>
      </w:r>
      <w:r w:rsidRPr="00B24F0A">
        <w:rPr>
          <w:rFonts w:ascii="宋体" w:hAnsi="宋体" w:hint="eastAsia"/>
          <w:color w:val="000000"/>
          <w:szCs w:val="21"/>
        </w:rPr>
        <w:t>，</w:t>
      </w:r>
    </w:p>
    <w:p w14:paraId="3696D171" w14:textId="312531AE" w:rsidR="000A736E" w:rsidRPr="00B24F0A" w:rsidRDefault="000A736E" w:rsidP="00B24F0A">
      <w:pPr>
        <w:widowControl/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 w:hint="eastAsia"/>
          <w:color w:val="000000"/>
          <w:szCs w:val="21"/>
        </w:rPr>
        <w:t>因此切点坐标为</w:t>
      </w:r>
      <w:r w:rsidR="008F7F65" w:rsidRPr="00B24F0A">
        <w:rPr>
          <w:rFonts w:ascii="宋体" w:hAnsi="宋体"/>
          <w:color w:val="000000"/>
          <w:position w:val="-14"/>
          <w:szCs w:val="21"/>
        </w:rPr>
        <w:object w:dxaOrig="540" w:dyaOrig="400" w14:anchorId="5A8009A9">
          <v:shape id="_x0000_i1138" type="#_x0000_t75" style="width:27pt;height:19.9pt" o:ole="">
            <v:imagedata r:id="rId172" o:title=""/>
          </v:shape>
          <o:OLEObject Type="Embed" ProgID="Equation.DSMT4" ShapeID="_x0000_i1138" DrawAspect="Content" ObjectID="_1793111339" r:id="rId173"/>
        </w:object>
      </w:r>
      <w:r w:rsidR="008F7F65" w:rsidRPr="00B24F0A">
        <w:rPr>
          <w:rFonts w:ascii="宋体" w:hAnsi="宋体" w:hint="eastAsia"/>
          <w:color w:val="000000"/>
          <w:szCs w:val="21"/>
        </w:rPr>
        <w:t>，切线方程为</w:t>
      </w:r>
      <w:r w:rsidR="008F7F65" w:rsidRPr="00B24F0A">
        <w:rPr>
          <w:rFonts w:ascii="宋体" w:hAnsi="宋体"/>
          <w:color w:val="000000"/>
          <w:position w:val="-24"/>
          <w:szCs w:val="21"/>
        </w:rPr>
        <w:object w:dxaOrig="760" w:dyaOrig="620" w14:anchorId="572C796F">
          <v:shape id="_x0000_i1139" type="#_x0000_t75" style="width:37.9pt;height:31.15pt" o:ole="">
            <v:imagedata r:id="rId174" o:title=""/>
          </v:shape>
          <o:OLEObject Type="Embed" ProgID="Equation.DSMT4" ShapeID="_x0000_i1139" DrawAspect="Content" ObjectID="_1793111340" r:id="rId175"/>
        </w:object>
      </w:r>
      <w:r w:rsidR="008F7F65" w:rsidRPr="00B24F0A">
        <w:rPr>
          <w:rFonts w:ascii="宋体" w:hAnsi="宋体"/>
          <w:color w:val="000000"/>
          <w:szCs w:val="21"/>
        </w:rPr>
        <w:t>.</w:t>
      </w:r>
      <w:r w:rsidR="005465F9" w:rsidRPr="00B24F0A">
        <w:rPr>
          <w:rFonts w:ascii="宋体" w:hAnsi="宋体"/>
          <w:color w:val="000000"/>
          <w:szCs w:val="21"/>
        </w:rPr>
        <w:tab/>
      </w:r>
      <w:r w:rsidR="005465F9" w:rsidRPr="00B24F0A">
        <w:rPr>
          <w:rFonts w:ascii="宋体" w:hAnsi="宋体"/>
          <w:color w:val="000000"/>
          <w:szCs w:val="21"/>
        </w:rPr>
        <w:tab/>
      </w:r>
      <w:r w:rsidR="001962F3"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="001962F3" w:rsidRPr="00B24F0A">
        <w:rPr>
          <w:rFonts w:ascii="宋体" w:hAnsi="宋体" w:hint="eastAsia"/>
          <w:color w:val="000000"/>
          <w:szCs w:val="21"/>
        </w:rPr>
        <w:t>……</w:t>
      </w:r>
      <w:r w:rsidR="008F7F65"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="008F7F65" w:rsidRPr="00B24F0A">
        <w:rPr>
          <w:rFonts w:ascii="宋体" w:hAnsi="宋体" w:hint="eastAsia"/>
          <w:color w:val="000000"/>
          <w:szCs w:val="21"/>
        </w:rPr>
        <w:t>（</w:t>
      </w:r>
      <w:r w:rsidR="008F7F65" w:rsidRPr="00B24F0A">
        <w:rPr>
          <w:rFonts w:ascii="宋体" w:hAnsi="宋体"/>
          <w:color w:val="000000"/>
          <w:szCs w:val="21"/>
        </w:rPr>
        <w:t>2</w:t>
      </w:r>
      <w:r w:rsidR="008F7F65" w:rsidRPr="00B24F0A">
        <w:rPr>
          <w:rFonts w:ascii="宋体" w:hAnsi="宋体" w:hint="eastAsia"/>
          <w:color w:val="000000"/>
          <w:szCs w:val="21"/>
        </w:rPr>
        <w:t>分）</w:t>
      </w:r>
    </w:p>
    <w:p w14:paraId="199CB164" w14:textId="7EA65C2A" w:rsidR="00664E4A" w:rsidRPr="00B24F0A" w:rsidRDefault="008F7F65" w:rsidP="00B24F0A">
      <w:pPr>
        <w:widowControl/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 w:hint="eastAsia"/>
          <w:color w:val="000000"/>
          <w:szCs w:val="21"/>
        </w:rPr>
        <w:t>（2）</w:t>
      </w:r>
      <w:r w:rsidR="00E51165" w:rsidRPr="00B24F0A">
        <w:rPr>
          <w:rFonts w:ascii="宋体" w:hAnsi="宋体" w:hint="eastAsia"/>
          <w:color w:val="000000"/>
          <w:szCs w:val="21"/>
        </w:rPr>
        <w:t>由旋转体体积公式知</w:t>
      </w:r>
    </w:p>
    <w:p w14:paraId="3406A49D" w14:textId="707518DE" w:rsidR="00E51165" w:rsidRPr="00B24F0A" w:rsidRDefault="00E51165" w:rsidP="00B24F0A">
      <w:pPr>
        <w:widowControl/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/>
          <w:color w:val="000000"/>
          <w:position w:val="-28"/>
          <w:szCs w:val="21"/>
        </w:rPr>
        <w:object w:dxaOrig="3560" w:dyaOrig="740" w14:anchorId="23B92AD3">
          <v:shape id="_x0000_i1140" type="#_x0000_t75" style="width:178.15pt;height:37.15pt" o:ole="">
            <v:imagedata r:id="rId176" o:title=""/>
          </v:shape>
          <o:OLEObject Type="Embed" ProgID="Equation.DSMT4" ShapeID="_x0000_i1140" DrawAspect="Content" ObjectID="_1793111341" r:id="rId177"/>
        </w:object>
      </w:r>
      <w:r w:rsidR="005465F9" w:rsidRPr="00B24F0A">
        <w:rPr>
          <w:rFonts w:ascii="宋体" w:hAnsi="宋体"/>
          <w:color w:val="000000"/>
          <w:szCs w:val="21"/>
        </w:rPr>
        <w:tab/>
      </w:r>
      <w:r w:rsidR="001962F3"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="001962F3" w:rsidRPr="00B24F0A">
        <w:rPr>
          <w:rFonts w:ascii="宋体" w:hAnsi="宋体" w:hint="eastAsia"/>
          <w:color w:val="000000"/>
          <w:szCs w:val="21"/>
        </w:rPr>
        <w:t>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2B4E12AF" w14:textId="4A08A298" w:rsidR="00664E4A" w:rsidRPr="00B24F0A" w:rsidRDefault="00E51165" w:rsidP="00B24F0A">
      <w:pPr>
        <w:widowControl/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/>
          <w:color w:val="000000"/>
          <w:position w:val="-24"/>
          <w:szCs w:val="21"/>
        </w:rPr>
        <w:object w:dxaOrig="2940" w:dyaOrig="620" w14:anchorId="2C097ABB">
          <v:shape id="_x0000_i1141" type="#_x0000_t75" style="width:147pt;height:31.15pt" o:ole="">
            <v:imagedata r:id="rId178" o:title=""/>
          </v:shape>
          <o:OLEObject Type="Embed" ProgID="Equation.DSMT4" ShapeID="_x0000_i1141" DrawAspect="Content" ObjectID="_1793111342" r:id="rId179"/>
        </w:object>
      </w:r>
      <w:r w:rsidR="002823EC" w:rsidRPr="00B24F0A">
        <w:rPr>
          <w:rFonts w:ascii="宋体" w:hAnsi="宋体"/>
          <w:color w:val="000000"/>
          <w:szCs w:val="21"/>
        </w:rPr>
        <w:t>.</w:t>
      </w:r>
      <w:r w:rsidR="005465F9" w:rsidRPr="00B24F0A">
        <w:rPr>
          <w:rFonts w:ascii="宋体" w:hAnsi="宋体"/>
          <w:color w:val="000000"/>
          <w:szCs w:val="21"/>
        </w:rPr>
        <w:tab/>
      </w:r>
      <w:r w:rsidR="001962F3"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="001962F3" w:rsidRPr="00B24F0A">
        <w:rPr>
          <w:rFonts w:ascii="宋体" w:hAnsi="宋体" w:hint="eastAsia"/>
          <w:color w:val="000000"/>
          <w:szCs w:val="21"/>
        </w:rPr>
        <w:t>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Pr="00B24F0A">
        <w:rPr>
          <w:rFonts w:ascii="宋体" w:hAnsi="宋体"/>
          <w:color w:val="000000"/>
          <w:szCs w:val="21"/>
        </w:rPr>
        <w:t>2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3258FA12" w14:textId="47FE6E10" w:rsidR="00AB41C0" w:rsidRPr="00B24F0A" w:rsidRDefault="00C5422C" w:rsidP="00B24F0A">
      <w:pPr>
        <w:spacing w:line="360" w:lineRule="auto"/>
        <w:rPr>
          <w:rFonts w:ascii="宋体" w:hAnsi="宋体" w:hint="eastAsia"/>
          <w:bCs/>
          <w:color w:val="000000"/>
          <w:szCs w:val="21"/>
        </w:rPr>
      </w:pPr>
      <w:r w:rsidRPr="00B24F0A">
        <w:rPr>
          <w:rFonts w:ascii="黑体" w:eastAsia="黑体" w:hAnsi="黑体" w:hint="eastAsia"/>
          <w:b/>
          <w:szCs w:val="21"/>
        </w:rPr>
        <w:t>六</w:t>
      </w:r>
      <w:r w:rsidR="00AB41C0" w:rsidRPr="00B24F0A">
        <w:rPr>
          <w:rFonts w:ascii="黑体" w:eastAsia="黑体" w:hAnsi="黑体"/>
          <w:b/>
          <w:szCs w:val="21"/>
        </w:rPr>
        <w:t>、（</w:t>
      </w:r>
      <w:r w:rsidR="00AB41C0" w:rsidRPr="00B24F0A">
        <w:rPr>
          <w:rFonts w:ascii="黑体" w:eastAsia="黑体" w:hAnsi="黑体" w:hint="eastAsia"/>
          <w:b/>
          <w:szCs w:val="21"/>
        </w:rPr>
        <w:t>本题共</w:t>
      </w:r>
      <w:r w:rsidR="00EB4027" w:rsidRPr="00B24F0A">
        <w:rPr>
          <w:rFonts w:ascii="黑体" w:eastAsia="黑体" w:hAnsi="黑体"/>
          <w:b/>
          <w:szCs w:val="21"/>
        </w:rPr>
        <w:t>6</w:t>
      </w:r>
      <w:r w:rsidR="00AB41C0" w:rsidRPr="00B24F0A">
        <w:rPr>
          <w:rFonts w:ascii="黑体" w:eastAsia="黑体" w:hAnsi="黑体"/>
          <w:b/>
          <w:szCs w:val="21"/>
        </w:rPr>
        <w:t>分）</w:t>
      </w:r>
      <w:r w:rsidR="00AB41C0" w:rsidRPr="00B24F0A">
        <w:rPr>
          <w:rFonts w:ascii="宋体" w:hAnsi="宋体" w:hint="eastAsia"/>
          <w:szCs w:val="21"/>
        </w:rPr>
        <w:t>设</w:t>
      </w:r>
      <w:r w:rsidR="00AB41C0" w:rsidRPr="00B24F0A">
        <w:rPr>
          <w:rFonts w:ascii="宋体" w:hAnsi="宋体"/>
          <w:position w:val="-10"/>
          <w:szCs w:val="21"/>
        </w:rPr>
        <w:object w:dxaOrig="540" w:dyaOrig="320" w14:anchorId="4C5D37D9">
          <v:shape id="_x0000_i1142" type="#_x0000_t75" style="width:27pt;height:16.15pt" o:ole="">
            <v:imagedata r:id="rId180" o:title=""/>
          </v:shape>
          <o:OLEObject Type="Embed" ProgID="Equation.DSMT4" ShapeID="_x0000_i1142" DrawAspect="Content" ObjectID="_1793111343" r:id="rId181"/>
        </w:object>
      </w:r>
      <w:r w:rsidR="00AB41C0" w:rsidRPr="00B24F0A">
        <w:rPr>
          <w:rFonts w:ascii="宋体" w:hAnsi="宋体" w:hint="eastAsia"/>
          <w:szCs w:val="21"/>
        </w:rPr>
        <w:t>在</w:t>
      </w:r>
      <w:r w:rsidR="00AB41C0" w:rsidRPr="00B24F0A">
        <w:rPr>
          <w:rFonts w:ascii="宋体" w:hAnsi="宋体"/>
          <w:position w:val="-14"/>
          <w:szCs w:val="21"/>
        </w:rPr>
        <w:object w:dxaOrig="499" w:dyaOrig="400" w14:anchorId="7A06E0FB">
          <v:shape id="_x0000_i1143" type="#_x0000_t75" style="width:25.15pt;height:19.9pt" o:ole="">
            <v:imagedata r:id="rId182" o:title=""/>
          </v:shape>
          <o:OLEObject Type="Embed" ProgID="Equation.DSMT4" ShapeID="_x0000_i1143" DrawAspect="Content" ObjectID="_1793111344" r:id="rId183"/>
        </w:object>
      </w:r>
      <w:r w:rsidR="00AB41C0" w:rsidRPr="00B24F0A">
        <w:rPr>
          <w:rFonts w:ascii="宋体" w:hAnsi="宋体" w:hint="eastAsia"/>
          <w:szCs w:val="21"/>
        </w:rPr>
        <w:t>上</w:t>
      </w:r>
      <w:r w:rsidR="003C13A4" w:rsidRPr="00B24F0A">
        <w:rPr>
          <w:rFonts w:ascii="宋体" w:hAnsi="宋体" w:hint="eastAsia"/>
          <w:szCs w:val="21"/>
        </w:rPr>
        <w:t>连续，在</w:t>
      </w:r>
      <w:r w:rsidR="003C13A4" w:rsidRPr="00B24F0A">
        <w:rPr>
          <w:rFonts w:ascii="宋体" w:hAnsi="宋体"/>
          <w:position w:val="-14"/>
          <w:szCs w:val="21"/>
        </w:rPr>
        <w:object w:dxaOrig="540" w:dyaOrig="400" w14:anchorId="668ACB4E">
          <v:shape id="_x0000_i1144" type="#_x0000_t75" style="width:27pt;height:19.9pt" o:ole="">
            <v:imagedata r:id="rId184" o:title=""/>
          </v:shape>
          <o:OLEObject Type="Embed" ProgID="Equation.DSMT4" ShapeID="_x0000_i1144" DrawAspect="Content" ObjectID="_1793111345" r:id="rId185"/>
        </w:object>
      </w:r>
      <w:r w:rsidR="003C13A4" w:rsidRPr="00B24F0A">
        <w:rPr>
          <w:rFonts w:ascii="宋体" w:hAnsi="宋体" w:hint="eastAsia"/>
          <w:szCs w:val="21"/>
        </w:rPr>
        <w:t>内</w:t>
      </w:r>
      <w:r w:rsidR="00AB41C0" w:rsidRPr="00B24F0A">
        <w:rPr>
          <w:rFonts w:ascii="宋体" w:hAnsi="宋体" w:hint="eastAsia"/>
          <w:szCs w:val="21"/>
        </w:rPr>
        <w:t>可导，且</w:t>
      </w:r>
      <w:r w:rsidR="002C6822" w:rsidRPr="00B24F0A">
        <w:rPr>
          <w:position w:val="-10"/>
          <w:szCs w:val="21"/>
        </w:rPr>
        <w:object w:dxaOrig="840" w:dyaOrig="320" w14:anchorId="4323EE9B">
          <v:shape id="_x0000_i1145" type="#_x0000_t75" style="width:42pt;height:16.15pt" o:ole="">
            <v:imagedata r:id="rId186" o:title=""/>
          </v:shape>
          <o:OLEObject Type="Embed" ProgID="Equation.DSMT4" ShapeID="_x0000_i1145" DrawAspect="Content" ObjectID="_1793111346" r:id="rId187"/>
        </w:object>
      </w:r>
      <w:r w:rsidR="00AB41C0" w:rsidRPr="00B24F0A">
        <w:rPr>
          <w:rFonts w:ascii="宋体" w:hAnsi="宋体" w:hint="eastAsia"/>
          <w:szCs w:val="21"/>
        </w:rPr>
        <w:t>，</w:t>
      </w:r>
      <w:r w:rsidR="00186993" w:rsidRPr="00B24F0A">
        <w:rPr>
          <w:rFonts w:ascii="宋体" w:hAnsi="宋体" w:hint="eastAsia"/>
          <w:szCs w:val="21"/>
        </w:rPr>
        <w:t>证明</w:t>
      </w:r>
      <w:r w:rsidR="003C13A4" w:rsidRPr="00B24F0A">
        <w:rPr>
          <w:rFonts w:ascii="宋体" w:hAnsi="宋体" w:hint="eastAsia"/>
          <w:szCs w:val="21"/>
        </w:rPr>
        <w:t>对于任意正整数</w:t>
      </w:r>
      <w:r w:rsidR="003C13A4" w:rsidRPr="00B24F0A">
        <w:rPr>
          <w:rFonts w:ascii="宋体" w:hAnsi="宋体"/>
          <w:position w:val="-6"/>
          <w:szCs w:val="21"/>
        </w:rPr>
        <w:object w:dxaOrig="200" w:dyaOrig="220" w14:anchorId="1C31F919">
          <v:shape id="_x0000_i1146" type="#_x0000_t75" style="width:10.15pt;height:10.9pt" o:ole="">
            <v:imagedata r:id="rId188" o:title=""/>
          </v:shape>
          <o:OLEObject Type="Embed" ProgID="Equation.DSMT4" ShapeID="_x0000_i1146" DrawAspect="Content" ObjectID="_1793111347" r:id="rId189"/>
        </w:object>
      </w:r>
      <w:r w:rsidR="003C13A4" w:rsidRPr="00B24F0A">
        <w:rPr>
          <w:rFonts w:ascii="宋体" w:hAnsi="宋体" w:hint="eastAsia"/>
          <w:szCs w:val="21"/>
        </w:rPr>
        <w:t>，存在</w:t>
      </w:r>
      <w:r w:rsidR="003C13A4" w:rsidRPr="00B24F0A">
        <w:rPr>
          <w:rFonts w:ascii="宋体" w:hAnsi="宋体"/>
          <w:position w:val="-14"/>
          <w:szCs w:val="21"/>
        </w:rPr>
        <w:object w:dxaOrig="900" w:dyaOrig="400" w14:anchorId="35176749">
          <v:shape id="_x0000_i1147" type="#_x0000_t75" style="width:45pt;height:19.9pt" o:ole="">
            <v:imagedata r:id="rId190" o:title=""/>
          </v:shape>
          <o:OLEObject Type="Embed" ProgID="Equation.DSMT4" ShapeID="_x0000_i1147" DrawAspect="Content" ObjectID="_1793111348" r:id="rId191"/>
        </w:object>
      </w:r>
      <w:r w:rsidR="003C13A4" w:rsidRPr="00B24F0A">
        <w:rPr>
          <w:rFonts w:ascii="宋体" w:hAnsi="宋体" w:hint="eastAsia"/>
          <w:szCs w:val="21"/>
        </w:rPr>
        <w:t>，</w:t>
      </w:r>
      <w:r w:rsidR="00AB41C0" w:rsidRPr="00B24F0A">
        <w:rPr>
          <w:rFonts w:ascii="宋体" w:hAnsi="宋体" w:hint="eastAsia"/>
          <w:szCs w:val="21"/>
        </w:rPr>
        <w:t>使得</w:t>
      </w:r>
      <w:r w:rsidR="003C13A4" w:rsidRPr="00B24F0A">
        <w:rPr>
          <w:rFonts w:ascii="宋体" w:hAnsi="宋体"/>
          <w:position w:val="-28"/>
          <w:szCs w:val="21"/>
        </w:rPr>
        <w:object w:dxaOrig="1680" w:dyaOrig="700" w14:anchorId="3C26AA1D">
          <v:shape id="_x0000_i1148" type="#_x0000_t75" style="width:84pt;height:34.9pt" o:ole="">
            <v:imagedata r:id="rId192" o:title=""/>
          </v:shape>
          <o:OLEObject Type="Embed" ProgID="Equation.DSMT4" ShapeID="_x0000_i1148" DrawAspect="Content" ObjectID="_1793111349" r:id="rId193"/>
        </w:object>
      </w:r>
      <w:r w:rsidR="00AB41C0" w:rsidRPr="00B24F0A">
        <w:rPr>
          <w:rFonts w:ascii="宋体" w:hAnsi="宋体" w:hint="eastAsia"/>
          <w:szCs w:val="21"/>
        </w:rPr>
        <w:t>.</w:t>
      </w:r>
    </w:p>
    <w:p w14:paraId="0488CF0D" w14:textId="734FEC35" w:rsidR="00664E4A" w:rsidRPr="00B24F0A" w:rsidRDefault="002C6822" w:rsidP="00B24F0A">
      <w:pPr>
        <w:widowControl/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 w:hint="eastAsia"/>
          <w:b/>
          <w:bCs/>
          <w:color w:val="000000"/>
          <w:szCs w:val="21"/>
        </w:rPr>
        <w:t>证：</w:t>
      </w:r>
      <w:r w:rsidR="00841782" w:rsidRPr="00B24F0A">
        <w:rPr>
          <w:rFonts w:ascii="宋体" w:hAnsi="宋体" w:hint="eastAsia"/>
          <w:color w:val="000000"/>
          <w:szCs w:val="21"/>
        </w:rPr>
        <w:t>令</w:t>
      </w:r>
      <w:r w:rsidRPr="00B24F0A">
        <w:rPr>
          <w:rFonts w:ascii="宋体" w:hAnsi="宋体"/>
          <w:color w:val="000000"/>
          <w:position w:val="-10"/>
          <w:szCs w:val="21"/>
        </w:rPr>
        <w:object w:dxaOrig="1440" w:dyaOrig="360" w14:anchorId="3DE4F536">
          <v:shape id="_x0000_i1149" type="#_x0000_t75" style="width:1in;height:18pt" o:ole="">
            <v:imagedata r:id="rId194" o:title=""/>
          </v:shape>
          <o:OLEObject Type="Embed" ProgID="Equation.DSMT4" ShapeID="_x0000_i1149" DrawAspect="Content" ObjectID="_1793111350" r:id="rId195"/>
        </w:object>
      </w:r>
      <w:r w:rsidRPr="00B24F0A">
        <w:rPr>
          <w:rFonts w:ascii="宋体" w:hAnsi="宋体" w:hint="eastAsia"/>
          <w:color w:val="000000"/>
          <w:szCs w:val="21"/>
        </w:rPr>
        <w:t>，</w:t>
      </w:r>
      <w:r w:rsidR="00841782" w:rsidRPr="00B24F0A">
        <w:rPr>
          <w:rFonts w:ascii="宋体" w:hAnsi="宋体"/>
          <w:color w:val="000000"/>
          <w:szCs w:val="21"/>
        </w:rPr>
        <w:tab/>
      </w:r>
      <w:r w:rsidR="001962F3" w:rsidRPr="00B24F0A">
        <w:rPr>
          <w:rFonts w:ascii="宋体" w:hAnsi="宋体" w:hint="eastAsia"/>
          <w:color w:val="000000"/>
          <w:szCs w:val="21"/>
        </w:rPr>
        <w:t>……</w:t>
      </w:r>
      <w:proofErr w:type="gramStart"/>
      <w:r w:rsidR="001962F3" w:rsidRPr="00B24F0A">
        <w:rPr>
          <w:rFonts w:ascii="宋体" w:hAnsi="宋体" w:hint="eastAsia"/>
          <w:color w:val="000000"/>
          <w:szCs w:val="21"/>
        </w:rPr>
        <w:t>………………………………</w:t>
      </w:r>
      <w:r w:rsidRPr="00B24F0A">
        <w:rPr>
          <w:rFonts w:ascii="宋体" w:hAnsi="宋体" w:hint="eastAsia"/>
          <w:color w:val="000000"/>
          <w:szCs w:val="21"/>
        </w:rPr>
        <w:t>…………………………</w:t>
      </w:r>
      <w:proofErr w:type="gramEnd"/>
      <w:r w:rsidRPr="00B24F0A">
        <w:rPr>
          <w:rFonts w:ascii="宋体" w:hAnsi="宋体" w:hint="eastAsia"/>
          <w:color w:val="000000"/>
          <w:szCs w:val="21"/>
        </w:rPr>
        <w:t>（</w:t>
      </w:r>
      <w:r w:rsidR="00341041" w:rsidRPr="00B24F0A">
        <w:rPr>
          <w:rFonts w:ascii="宋体" w:hAnsi="宋体"/>
          <w:color w:val="000000"/>
          <w:szCs w:val="21"/>
        </w:rPr>
        <w:t>4</w:t>
      </w:r>
      <w:r w:rsidRPr="00B24F0A">
        <w:rPr>
          <w:rFonts w:ascii="宋体" w:hAnsi="宋体" w:hint="eastAsia"/>
          <w:color w:val="000000"/>
          <w:szCs w:val="21"/>
        </w:rPr>
        <w:t>分）</w:t>
      </w:r>
    </w:p>
    <w:p w14:paraId="1F2E1558" w14:textId="04AA1100" w:rsidR="00664E4A" w:rsidRPr="00B24F0A" w:rsidRDefault="002C6822" w:rsidP="00B24F0A">
      <w:pPr>
        <w:widowControl/>
        <w:spacing w:line="360" w:lineRule="auto"/>
        <w:jc w:val="left"/>
        <w:rPr>
          <w:rFonts w:ascii="宋体" w:hAnsi="宋体" w:hint="eastAsia"/>
          <w:color w:val="000000"/>
          <w:szCs w:val="21"/>
        </w:rPr>
      </w:pPr>
      <w:r w:rsidRPr="00B24F0A">
        <w:rPr>
          <w:rFonts w:ascii="宋体" w:hAnsi="宋体" w:hint="eastAsia"/>
          <w:color w:val="000000"/>
          <w:szCs w:val="21"/>
        </w:rPr>
        <w:t>则</w:t>
      </w:r>
      <w:r w:rsidRPr="00B24F0A">
        <w:rPr>
          <w:rFonts w:ascii="宋体" w:hAnsi="宋体"/>
          <w:color w:val="000000"/>
          <w:position w:val="-10"/>
          <w:szCs w:val="21"/>
        </w:rPr>
        <w:object w:dxaOrig="520" w:dyaOrig="320" w14:anchorId="77A7588F">
          <v:shape id="_x0000_i1150" type="#_x0000_t75" style="width:25.9pt;height:16.15pt" o:ole="">
            <v:imagedata r:id="rId196" o:title=""/>
          </v:shape>
          <o:OLEObject Type="Embed" ProgID="Equation.DSMT4" ShapeID="_x0000_i1150" DrawAspect="Content" ObjectID="_1793111351" r:id="rId197"/>
        </w:object>
      </w:r>
      <w:r w:rsidRPr="00B24F0A">
        <w:rPr>
          <w:rFonts w:ascii="宋体" w:hAnsi="宋体" w:hint="eastAsia"/>
          <w:szCs w:val="21"/>
        </w:rPr>
        <w:t>在</w:t>
      </w:r>
      <w:r w:rsidRPr="00B24F0A">
        <w:rPr>
          <w:rFonts w:ascii="宋体" w:hAnsi="宋体"/>
          <w:position w:val="-14"/>
          <w:szCs w:val="21"/>
        </w:rPr>
        <w:object w:dxaOrig="499" w:dyaOrig="400" w14:anchorId="479B1C93">
          <v:shape id="_x0000_i1151" type="#_x0000_t75" style="width:25.15pt;height:19.9pt" o:ole="">
            <v:imagedata r:id="rId182" o:title=""/>
          </v:shape>
          <o:OLEObject Type="Embed" ProgID="Equation.DSMT4" ShapeID="_x0000_i1151" DrawAspect="Content" ObjectID="_1793111352" r:id="rId198"/>
        </w:object>
      </w:r>
      <w:r w:rsidRPr="00B24F0A">
        <w:rPr>
          <w:rFonts w:ascii="宋体" w:hAnsi="宋体" w:hint="eastAsia"/>
          <w:szCs w:val="21"/>
        </w:rPr>
        <w:t>上连续，在</w:t>
      </w:r>
      <w:r w:rsidRPr="00B24F0A">
        <w:rPr>
          <w:rFonts w:ascii="宋体" w:hAnsi="宋体"/>
          <w:position w:val="-14"/>
          <w:szCs w:val="21"/>
        </w:rPr>
        <w:object w:dxaOrig="540" w:dyaOrig="400" w14:anchorId="24A3FE8F">
          <v:shape id="_x0000_i1152" type="#_x0000_t75" style="width:27pt;height:19.9pt" o:ole="">
            <v:imagedata r:id="rId184" o:title=""/>
          </v:shape>
          <o:OLEObject Type="Embed" ProgID="Equation.DSMT4" ShapeID="_x0000_i1152" DrawAspect="Content" ObjectID="_1793111353" r:id="rId199"/>
        </w:object>
      </w:r>
      <w:r w:rsidRPr="00B24F0A">
        <w:rPr>
          <w:rFonts w:ascii="宋体" w:hAnsi="宋体" w:hint="eastAsia"/>
          <w:szCs w:val="21"/>
        </w:rPr>
        <w:t>内可导，且</w:t>
      </w:r>
      <w:r w:rsidRPr="00B24F0A">
        <w:rPr>
          <w:rFonts w:ascii="宋体" w:hAnsi="宋体"/>
          <w:position w:val="-10"/>
          <w:szCs w:val="21"/>
        </w:rPr>
        <w:object w:dxaOrig="859" w:dyaOrig="320" w14:anchorId="7907F93C">
          <v:shape id="_x0000_i1153" type="#_x0000_t75" style="width:43.15pt;height:16.15pt" o:ole="">
            <v:imagedata r:id="rId200" o:title=""/>
          </v:shape>
          <o:OLEObject Type="Embed" ProgID="Equation.DSMT4" ShapeID="_x0000_i1153" DrawAspect="Content" ObjectID="_1793111354" r:id="rId201"/>
        </w:object>
      </w:r>
      <w:r w:rsidRPr="00B24F0A">
        <w:rPr>
          <w:rFonts w:ascii="宋体" w:hAnsi="宋体" w:hint="eastAsia"/>
          <w:szCs w:val="21"/>
        </w:rPr>
        <w:t>，</w:t>
      </w:r>
      <w:r w:rsidRPr="00B24F0A">
        <w:rPr>
          <w:rFonts w:ascii="宋体" w:hAnsi="宋体"/>
          <w:position w:val="-10"/>
          <w:szCs w:val="21"/>
        </w:rPr>
        <w:object w:dxaOrig="1480" w:dyaOrig="320" w14:anchorId="30381A7D">
          <v:shape id="_x0000_i1154" type="#_x0000_t75" style="width:73.9pt;height:16.15pt" o:ole="">
            <v:imagedata r:id="rId202" o:title=""/>
          </v:shape>
          <o:OLEObject Type="Embed" ProgID="Equation.DSMT4" ShapeID="_x0000_i1154" DrawAspect="Content" ObjectID="_1793111355" r:id="rId203"/>
        </w:object>
      </w:r>
      <w:r w:rsidRPr="00B24F0A">
        <w:rPr>
          <w:rFonts w:ascii="宋体" w:hAnsi="宋体" w:hint="eastAsia"/>
          <w:szCs w:val="21"/>
        </w:rPr>
        <w:t>，</w:t>
      </w:r>
    </w:p>
    <w:p w14:paraId="45F5A470" w14:textId="51C7D9A4" w:rsidR="00664E4A" w:rsidRPr="00B24F0A" w:rsidRDefault="002C6822" w:rsidP="00B24F0A">
      <w:pPr>
        <w:widowControl/>
        <w:spacing w:line="360" w:lineRule="auto"/>
        <w:jc w:val="left"/>
        <w:rPr>
          <w:szCs w:val="21"/>
        </w:rPr>
      </w:pPr>
      <w:r w:rsidRPr="00B24F0A">
        <w:rPr>
          <w:rFonts w:ascii="宋体" w:hAnsi="宋体" w:hint="eastAsia"/>
          <w:bCs/>
          <w:szCs w:val="21"/>
        </w:rPr>
        <w:t>由罗尔定理</w:t>
      </w:r>
      <w:r w:rsidR="00841782" w:rsidRPr="00B24F0A">
        <w:rPr>
          <w:rFonts w:ascii="宋体" w:hAnsi="宋体" w:hint="eastAsia"/>
          <w:bCs/>
          <w:szCs w:val="21"/>
        </w:rPr>
        <w:t>知</w:t>
      </w:r>
      <w:r w:rsidRPr="00B24F0A">
        <w:rPr>
          <w:rFonts w:ascii="宋体" w:hAnsi="宋体" w:hint="eastAsia"/>
          <w:bCs/>
          <w:szCs w:val="21"/>
        </w:rPr>
        <w:t>，</w:t>
      </w:r>
      <w:r w:rsidRPr="00B24F0A">
        <w:rPr>
          <w:rFonts w:ascii="宋体" w:hAnsi="宋体" w:hint="eastAsia"/>
          <w:szCs w:val="21"/>
        </w:rPr>
        <w:t>存在</w:t>
      </w:r>
      <w:r w:rsidRPr="00B24F0A">
        <w:rPr>
          <w:rFonts w:ascii="宋体" w:hAnsi="宋体"/>
          <w:position w:val="-14"/>
          <w:szCs w:val="21"/>
        </w:rPr>
        <w:object w:dxaOrig="900" w:dyaOrig="400" w14:anchorId="507267F1">
          <v:shape id="_x0000_i1155" type="#_x0000_t75" style="width:45pt;height:19.9pt" o:ole="">
            <v:imagedata r:id="rId190" o:title=""/>
          </v:shape>
          <o:OLEObject Type="Embed" ProgID="Equation.DSMT4" ShapeID="_x0000_i1155" DrawAspect="Content" ObjectID="_1793111356" r:id="rId204"/>
        </w:object>
      </w:r>
      <w:r w:rsidRPr="00B24F0A">
        <w:rPr>
          <w:rFonts w:ascii="宋体" w:hAnsi="宋体" w:hint="eastAsia"/>
          <w:szCs w:val="21"/>
        </w:rPr>
        <w:t>，使得</w:t>
      </w:r>
      <w:r w:rsidRPr="00B24F0A">
        <w:rPr>
          <w:rFonts w:ascii="宋体" w:hAnsi="宋体"/>
          <w:position w:val="-10"/>
          <w:szCs w:val="21"/>
        </w:rPr>
        <w:object w:dxaOrig="940" w:dyaOrig="320" w14:anchorId="32614EB8">
          <v:shape id="_x0000_i1156" type="#_x0000_t75" style="width:46.9pt;height:16.15pt" o:ole="">
            <v:imagedata r:id="rId205" o:title=""/>
          </v:shape>
          <o:OLEObject Type="Embed" ProgID="Equation.DSMT4" ShapeID="_x0000_i1156" DrawAspect="Content" ObjectID="_1793111357" r:id="rId206"/>
        </w:object>
      </w:r>
      <w:r w:rsidRPr="00B24F0A">
        <w:rPr>
          <w:rFonts w:ascii="宋体" w:hAnsi="宋体" w:hint="eastAsia"/>
          <w:szCs w:val="21"/>
        </w:rPr>
        <w:t>，即</w:t>
      </w:r>
      <w:r w:rsidRPr="00B24F0A">
        <w:rPr>
          <w:position w:val="-10"/>
          <w:szCs w:val="21"/>
        </w:rPr>
        <w:object w:dxaOrig="2340" w:dyaOrig="360" w14:anchorId="50977548">
          <v:shape id="_x0000_i1157" type="#_x0000_t75" style="width:117pt;height:18pt" o:ole="">
            <v:imagedata r:id="rId207" o:title=""/>
          </v:shape>
          <o:OLEObject Type="Embed" ProgID="Equation.DSMT4" ShapeID="_x0000_i1157" DrawAspect="Content" ObjectID="_1793111358" r:id="rId208"/>
        </w:object>
      </w:r>
      <w:r w:rsidRPr="00B24F0A">
        <w:rPr>
          <w:rFonts w:hint="eastAsia"/>
          <w:szCs w:val="21"/>
        </w:rPr>
        <w:t>，</w:t>
      </w:r>
    </w:p>
    <w:p w14:paraId="57FE2322" w14:textId="41C41497" w:rsidR="002C6822" w:rsidRPr="00B24F0A" w:rsidRDefault="002C6822" w:rsidP="00B24F0A">
      <w:pPr>
        <w:widowControl/>
        <w:spacing w:line="360" w:lineRule="auto"/>
        <w:jc w:val="left"/>
        <w:rPr>
          <w:rFonts w:ascii="宋体" w:hAnsi="宋体" w:hint="eastAsia"/>
          <w:bCs/>
          <w:szCs w:val="21"/>
        </w:rPr>
      </w:pPr>
      <w:r w:rsidRPr="00B24F0A">
        <w:rPr>
          <w:rFonts w:hint="eastAsia"/>
          <w:szCs w:val="21"/>
        </w:rPr>
        <w:t>由</w:t>
      </w:r>
      <w:r w:rsidRPr="00B24F0A">
        <w:rPr>
          <w:position w:val="-10"/>
          <w:szCs w:val="21"/>
        </w:rPr>
        <w:object w:dxaOrig="560" w:dyaOrig="320" w14:anchorId="56628232">
          <v:shape id="_x0000_i1158" type="#_x0000_t75" style="width:28.15pt;height:16.15pt" o:ole="">
            <v:imagedata r:id="rId209" o:title=""/>
          </v:shape>
          <o:OLEObject Type="Embed" ProgID="Equation.DSMT4" ShapeID="_x0000_i1158" DrawAspect="Content" ObjectID="_1793111359" r:id="rId210"/>
        </w:object>
      </w:r>
      <w:r w:rsidRPr="00B24F0A">
        <w:rPr>
          <w:rFonts w:hint="eastAsia"/>
          <w:szCs w:val="21"/>
        </w:rPr>
        <w:t>得</w:t>
      </w:r>
      <w:r w:rsidR="00341041" w:rsidRPr="00B24F0A">
        <w:rPr>
          <w:rFonts w:ascii="宋体" w:hAnsi="宋体"/>
          <w:position w:val="-28"/>
          <w:szCs w:val="21"/>
        </w:rPr>
        <w:object w:dxaOrig="1680" w:dyaOrig="700" w14:anchorId="668BD973">
          <v:shape id="_x0000_i1159" type="#_x0000_t75" style="width:84pt;height:34.9pt" o:ole="">
            <v:imagedata r:id="rId192" o:title=""/>
          </v:shape>
          <o:OLEObject Type="Embed" ProgID="Equation.DSMT4" ShapeID="_x0000_i1159" DrawAspect="Content" ObjectID="_1793111360" r:id="rId211"/>
        </w:object>
      </w:r>
      <w:r w:rsidR="00341041" w:rsidRPr="00B24F0A">
        <w:rPr>
          <w:rFonts w:ascii="宋体" w:hAnsi="宋体"/>
          <w:szCs w:val="21"/>
        </w:rPr>
        <w:t>.</w:t>
      </w:r>
      <w:r w:rsidR="00841782" w:rsidRPr="00B24F0A">
        <w:rPr>
          <w:rFonts w:ascii="宋体" w:hAnsi="宋体"/>
          <w:szCs w:val="21"/>
        </w:rPr>
        <w:tab/>
      </w:r>
      <w:r w:rsidR="001962F3" w:rsidRPr="00B24F0A">
        <w:rPr>
          <w:rFonts w:ascii="宋体" w:hAnsi="宋体" w:hint="eastAsia"/>
          <w:szCs w:val="21"/>
        </w:rPr>
        <w:t>……</w:t>
      </w:r>
      <w:proofErr w:type="gramStart"/>
      <w:r w:rsidR="001962F3" w:rsidRPr="00B24F0A">
        <w:rPr>
          <w:rFonts w:ascii="宋体" w:hAnsi="宋体" w:hint="eastAsia"/>
          <w:szCs w:val="21"/>
        </w:rPr>
        <w:t>…………………………</w:t>
      </w:r>
      <w:r w:rsidR="00841782" w:rsidRPr="00B24F0A">
        <w:rPr>
          <w:rFonts w:ascii="宋体" w:hAnsi="宋体" w:hint="eastAsia"/>
          <w:color w:val="000000"/>
          <w:szCs w:val="21"/>
        </w:rPr>
        <w:t>………</w:t>
      </w:r>
      <w:r w:rsidR="00341041" w:rsidRPr="00B24F0A">
        <w:rPr>
          <w:rFonts w:ascii="宋体" w:hAnsi="宋体" w:hint="eastAsia"/>
          <w:color w:val="000000"/>
          <w:szCs w:val="21"/>
        </w:rPr>
        <w:t>…………………</w:t>
      </w:r>
      <w:proofErr w:type="gramEnd"/>
      <w:r w:rsidR="00341041" w:rsidRPr="00B24F0A">
        <w:rPr>
          <w:rFonts w:ascii="宋体" w:hAnsi="宋体" w:hint="eastAsia"/>
          <w:color w:val="000000"/>
          <w:szCs w:val="21"/>
        </w:rPr>
        <w:t>（</w:t>
      </w:r>
      <w:r w:rsidR="00341041" w:rsidRPr="00B24F0A">
        <w:rPr>
          <w:rFonts w:ascii="宋体" w:hAnsi="宋体"/>
          <w:color w:val="000000"/>
          <w:szCs w:val="21"/>
        </w:rPr>
        <w:t>2</w:t>
      </w:r>
      <w:r w:rsidR="00341041" w:rsidRPr="00B24F0A">
        <w:rPr>
          <w:rFonts w:ascii="宋体" w:hAnsi="宋体" w:hint="eastAsia"/>
          <w:color w:val="000000"/>
          <w:szCs w:val="21"/>
        </w:rPr>
        <w:t>分）</w:t>
      </w:r>
    </w:p>
    <w:sectPr w:rsidR="002C6822" w:rsidRPr="00B24F0A">
      <w:footerReference w:type="default" r:id="rId2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DD98C2A" w14:textId="77777777" w:rsidR="001B35BD" w:rsidRDefault="001B35BD" w:rsidP="004A4C04">
      <w:r>
        <w:separator/>
      </w:r>
    </w:p>
  </w:endnote>
  <w:endnote w:type="continuationSeparator" w:id="0">
    <w:p w14:paraId="43B766EA" w14:textId="77777777" w:rsidR="001B35BD" w:rsidRDefault="001B35BD" w:rsidP="004A4C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087460304"/>
      <w:docPartObj>
        <w:docPartGallery w:val="Page Numbers (Bottom of Page)"/>
        <w:docPartUnique/>
      </w:docPartObj>
    </w:sdtPr>
    <w:sdtContent>
      <w:sdt>
        <w:sdtPr>
          <w:id w:val="-1769616900"/>
          <w:docPartObj>
            <w:docPartGallery w:val="Page Numbers (Top of Page)"/>
            <w:docPartUnique/>
          </w:docPartObj>
        </w:sdtPr>
        <w:sdtContent>
          <w:p w14:paraId="0F6CA204" w14:textId="14DC3987" w:rsidR="009E5DCE" w:rsidRDefault="009E5DCE">
            <w:pPr>
              <w:pStyle w:val="a3"/>
              <w:jc w:val="right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6CAE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6CAE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C3E827D" w14:textId="77777777" w:rsidR="009E5DCE" w:rsidRDefault="009E5DCE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8F2B30F" w14:textId="77777777" w:rsidR="001B35BD" w:rsidRDefault="001B35BD" w:rsidP="004A4C04">
      <w:r>
        <w:separator/>
      </w:r>
    </w:p>
  </w:footnote>
  <w:footnote w:type="continuationSeparator" w:id="0">
    <w:p w14:paraId="419D4A6C" w14:textId="77777777" w:rsidR="001B35BD" w:rsidRDefault="001B35BD" w:rsidP="004A4C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CDB17D5"/>
    <w:multiLevelType w:val="multilevel"/>
    <w:tmpl w:val="2CDB17D5"/>
    <w:lvl w:ilvl="0">
      <w:start w:val="1"/>
      <w:numFmt w:val="decimal"/>
      <w:lvlText w:val="%1、"/>
      <w:lvlJc w:val="left"/>
      <w:pPr>
        <w:tabs>
          <w:tab w:val="left" w:pos="146"/>
        </w:tabs>
        <w:ind w:left="14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626"/>
        </w:tabs>
        <w:ind w:left="626" w:hanging="420"/>
      </w:pPr>
    </w:lvl>
    <w:lvl w:ilvl="2">
      <w:start w:val="1"/>
      <w:numFmt w:val="lowerRoman"/>
      <w:lvlText w:val="%3."/>
      <w:lvlJc w:val="right"/>
      <w:pPr>
        <w:tabs>
          <w:tab w:val="left" w:pos="1046"/>
        </w:tabs>
        <w:ind w:left="1046" w:hanging="420"/>
      </w:pPr>
    </w:lvl>
    <w:lvl w:ilvl="3">
      <w:start w:val="1"/>
      <w:numFmt w:val="decimal"/>
      <w:lvlText w:val="%4."/>
      <w:lvlJc w:val="left"/>
      <w:pPr>
        <w:tabs>
          <w:tab w:val="left" w:pos="1466"/>
        </w:tabs>
        <w:ind w:left="1466" w:hanging="420"/>
      </w:pPr>
    </w:lvl>
    <w:lvl w:ilvl="4">
      <w:start w:val="1"/>
      <w:numFmt w:val="lowerLetter"/>
      <w:lvlText w:val="%5)"/>
      <w:lvlJc w:val="left"/>
      <w:pPr>
        <w:tabs>
          <w:tab w:val="left" w:pos="1886"/>
        </w:tabs>
        <w:ind w:left="1886" w:hanging="420"/>
      </w:pPr>
    </w:lvl>
    <w:lvl w:ilvl="5">
      <w:start w:val="1"/>
      <w:numFmt w:val="lowerRoman"/>
      <w:lvlText w:val="%6."/>
      <w:lvlJc w:val="right"/>
      <w:pPr>
        <w:tabs>
          <w:tab w:val="left" w:pos="2306"/>
        </w:tabs>
        <w:ind w:left="2306" w:hanging="420"/>
      </w:pPr>
    </w:lvl>
    <w:lvl w:ilvl="6">
      <w:start w:val="1"/>
      <w:numFmt w:val="decimal"/>
      <w:lvlText w:val="%7."/>
      <w:lvlJc w:val="left"/>
      <w:pPr>
        <w:tabs>
          <w:tab w:val="left" w:pos="2726"/>
        </w:tabs>
        <w:ind w:left="2726" w:hanging="420"/>
      </w:pPr>
    </w:lvl>
    <w:lvl w:ilvl="7">
      <w:start w:val="1"/>
      <w:numFmt w:val="lowerLetter"/>
      <w:lvlText w:val="%8)"/>
      <w:lvlJc w:val="left"/>
      <w:pPr>
        <w:tabs>
          <w:tab w:val="left" w:pos="3146"/>
        </w:tabs>
        <w:ind w:left="3146" w:hanging="420"/>
      </w:pPr>
    </w:lvl>
    <w:lvl w:ilvl="8">
      <w:start w:val="1"/>
      <w:numFmt w:val="lowerRoman"/>
      <w:lvlText w:val="%9."/>
      <w:lvlJc w:val="right"/>
      <w:pPr>
        <w:tabs>
          <w:tab w:val="left" w:pos="3566"/>
        </w:tabs>
        <w:ind w:left="3566" w:hanging="420"/>
      </w:pPr>
    </w:lvl>
  </w:abstractNum>
  <w:num w:numId="1" w16cid:durableId="4470446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109F3"/>
    <w:rsid w:val="000058BA"/>
    <w:rsid w:val="00007A4E"/>
    <w:rsid w:val="00007D78"/>
    <w:rsid w:val="00014F94"/>
    <w:rsid w:val="00015D52"/>
    <w:rsid w:val="00021FEA"/>
    <w:rsid w:val="0002395D"/>
    <w:rsid w:val="000264E0"/>
    <w:rsid w:val="00027765"/>
    <w:rsid w:val="000318A4"/>
    <w:rsid w:val="0003485A"/>
    <w:rsid w:val="000402EB"/>
    <w:rsid w:val="00050425"/>
    <w:rsid w:val="0005065F"/>
    <w:rsid w:val="00050C77"/>
    <w:rsid w:val="000514E0"/>
    <w:rsid w:val="00055EEE"/>
    <w:rsid w:val="00064D73"/>
    <w:rsid w:val="00065736"/>
    <w:rsid w:val="00074249"/>
    <w:rsid w:val="00075F10"/>
    <w:rsid w:val="000804E2"/>
    <w:rsid w:val="0008114C"/>
    <w:rsid w:val="000815C6"/>
    <w:rsid w:val="00092742"/>
    <w:rsid w:val="00095FAD"/>
    <w:rsid w:val="00096420"/>
    <w:rsid w:val="000971EB"/>
    <w:rsid w:val="000A4819"/>
    <w:rsid w:val="000A736E"/>
    <w:rsid w:val="000A74C9"/>
    <w:rsid w:val="000B1499"/>
    <w:rsid w:val="000B37BF"/>
    <w:rsid w:val="000B6C46"/>
    <w:rsid w:val="000C6B8F"/>
    <w:rsid w:val="000D1FF4"/>
    <w:rsid w:val="000D6529"/>
    <w:rsid w:val="000E02B6"/>
    <w:rsid w:val="000E1A70"/>
    <w:rsid w:val="000E581E"/>
    <w:rsid w:val="000E5D01"/>
    <w:rsid w:val="000F01C0"/>
    <w:rsid w:val="000F31AD"/>
    <w:rsid w:val="000F32E3"/>
    <w:rsid w:val="000F5AC0"/>
    <w:rsid w:val="000F5C09"/>
    <w:rsid w:val="0010261A"/>
    <w:rsid w:val="00107312"/>
    <w:rsid w:val="001112F2"/>
    <w:rsid w:val="00117FC2"/>
    <w:rsid w:val="0013045C"/>
    <w:rsid w:val="0013146E"/>
    <w:rsid w:val="0013211F"/>
    <w:rsid w:val="00132C62"/>
    <w:rsid w:val="00137B03"/>
    <w:rsid w:val="00145D85"/>
    <w:rsid w:val="00146F65"/>
    <w:rsid w:val="00157682"/>
    <w:rsid w:val="0015796B"/>
    <w:rsid w:val="0016303D"/>
    <w:rsid w:val="00163B5B"/>
    <w:rsid w:val="00170163"/>
    <w:rsid w:val="00171342"/>
    <w:rsid w:val="00175052"/>
    <w:rsid w:val="00177D1A"/>
    <w:rsid w:val="00186993"/>
    <w:rsid w:val="00193997"/>
    <w:rsid w:val="00194E57"/>
    <w:rsid w:val="001962F3"/>
    <w:rsid w:val="00197B6D"/>
    <w:rsid w:val="00197E6F"/>
    <w:rsid w:val="001A36BD"/>
    <w:rsid w:val="001A6D80"/>
    <w:rsid w:val="001B35BD"/>
    <w:rsid w:val="001B3C68"/>
    <w:rsid w:val="001C04B0"/>
    <w:rsid w:val="001C081F"/>
    <w:rsid w:val="001C3582"/>
    <w:rsid w:val="001C5151"/>
    <w:rsid w:val="001C6874"/>
    <w:rsid w:val="001C71E1"/>
    <w:rsid w:val="001C7D9A"/>
    <w:rsid w:val="001D05B0"/>
    <w:rsid w:val="001D138E"/>
    <w:rsid w:val="001D7946"/>
    <w:rsid w:val="001E7C65"/>
    <w:rsid w:val="001F295A"/>
    <w:rsid w:val="001F6CFB"/>
    <w:rsid w:val="0020076E"/>
    <w:rsid w:val="00200FC7"/>
    <w:rsid w:val="00206257"/>
    <w:rsid w:val="002070E5"/>
    <w:rsid w:val="002109D7"/>
    <w:rsid w:val="00211ABD"/>
    <w:rsid w:val="00214944"/>
    <w:rsid w:val="002155A5"/>
    <w:rsid w:val="002178DF"/>
    <w:rsid w:val="00217C43"/>
    <w:rsid w:val="0023084B"/>
    <w:rsid w:val="00232F5D"/>
    <w:rsid w:val="002408AB"/>
    <w:rsid w:val="00240FD4"/>
    <w:rsid w:val="0024256B"/>
    <w:rsid w:val="00244DEF"/>
    <w:rsid w:val="00246E6B"/>
    <w:rsid w:val="00252F8A"/>
    <w:rsid w:val="00254139"/>
    <w:rsid w:val="002554C9"/>
    <w:rsid w:val="00256F9D"/>
    <w:rsid w:val="0026045A"/>
    <w:rsid w:val="002609CC"/>
    <w:rsid w:val="00262B99"/>
    <w:rsid w:val="00266D0F"/>
    <w:rsid w:val="002823EC"/>
    <w:rsid w:val="00291C3D"/>
    <w:rsid w:val="00293D73"/>
    <w:rsid w:val="00296412"/>
    <w:rsid w:val="002A289D"/>
    <w:rsid w:val="002B0AF5"/>
    <w:rsid w:val="002B5D05"/>
    <w:rsid w:val="002C1930"/>
    <w:rsid w:val="002C6822"/>
    <w:rsid w:val="002D2679"/>
    <w:rsid w:val="002D295E"/>
    <w:rsid w:val="002E6740"/>
    <w:rsid w:val="002F00C6"/>
    <w:rsid w:val="002F0E44"/>
    <w:rsid w:val="002F1C0C"/>
    <w:rsid w:val="00303536"/>
    <w:rsid w:val="00306593"/>
    <w:rsid w:val="003116DC"/>
    <w:rsid w:val="00311789"/>
    <w:rsid w:val="00311A74"/>
    <w:rsid w:val="00314111"/>
    <w:rsid w:val="003232D8"/>
    <w:rsid w:val="003262A6"/>
    <w:rsid w:val="003303CD"/>
    <w:rsid w:val="003329D2"/>
    <w:rsid w:val="00341041"/>
    <w:rsid w:val="00341B8F"/>
    <w:rsid w:val="00342BC7"/>
    <w:rsid w:val="00342DB8"/>
    <w:rsid w:val="00343596"/>
    <w:rsid w:val="00344494"/>
    <w:rsid w:val="00344E39"/>
    <w:rsid w:val="00347A54"/>
    <w:rsid w:val="003539DB"/>
    <w:rsid w:val="00354E02"/>
    <w:rsid w:val="00360A3D"/>
    <w:rsid w:val="00364152"/>
    <w:rsid w:val="003702D1"/>
    <w:rsid w:val="0037180A"/>
    <w:rsid w:val="00372AE6"/>
    <w:rsid w:val="00375587"/>
    <w:rsid w:val="003755AC"/>
    <w:rsid w:val="003802E5"/>
    <w:rsid w:val="00383688"/>
    <w:rsid w:val="00383CC5"/>
    <w:rsid w:val="00385E98"/>
    <w:rsid w:val="003864C5"/>
    <w:rsid w:val="00387ABD"/>
    <w:rsid w:val="0039027B"/>
    <w:rsid w:val="0039338E"/>
    <w:rsid w:val="003A2F3B"/>
    <w:rsid w:val="003A4C2A"/>
    <w:rsid w:val="003A7C6A"/>
    <w:rsid w:val="003C05F9"/>
    <w:rsid w:val="003C13A4"/>
    <w:rsid w:val="003E5F31"/>
    <w:rsid w:val="003E6460"/>
    <w:rsid w:val="003F27F3"/>
    <w:rsid w:val="003F30CF"/>
    <w:rsid w:val="004008FF"/>
    <w:rsid w:val="00401269"/>
    <w:rsid w:val="004114AD"/>
    <w:rsid w:val="0041408D"/>
    <w:rsid w:val="0041662E"/>
    <w:rsid w:val="0041745F"/>
    <w:rsid w:val="004221EB"/>
    <w:rsid w:val="0042255A"/>
    <w:rsid w:val="00423687"/>
    <w:rsid w:val="00423742"/>
    <w:rsid w:val="00430F28"/>
    <w:rsid w:val="004338C5"/>
    <w:rsid w:val="0043535F"/>
    <w:rsid w:val="00440358"/>
    <w:rsid w:val="00440B0B"/>
    <w:rsid w:val="0044220D"/>
    <w:rsid w:val="0046086C"/>
    <w:rsid w:val="00462949"/>
    <w:rsid w:val="004660A7"/>
    <w:rsid w:val="00470F88"/>
    <w:rsid w:val="00472546"/>
    <w:rsid w:val="004725D1"/>
    <w:rsid w:val="00472A2F"/>
    <w:rsid w:val="00472D73"/>
    <w:rsid w:val="00473EDC"/>
    <w:rsid w:val="00475A0A"/>
    <w:rsid w:val="00480039"/>
    <w:rsid w:val="0048238F"/>
    <w:rsid w:val="00482C4C"/>
    <w:rsid w:val="00486CE3"/>
    <w:rsid w:val="00495AD2"/>
    <w:rsid w:val="004A19EC"/>
    <w:rsid w:val="004A44B4"/>
    <w:rsid w:val="004A4C04"/>
    <w:rsid w:val="004A4DEA"/>
    <w:rsid w:val="004B27D7"/>
    <w:rsid w:val="004B3982"/>
    <w:rsid w:val="004B69F6"/>
    <w:rsid w:val="004C078C"/>
    <w:rsid w:val="004C0C04"/>
    <w:rsid w:val="004C52E6"/>
    <w:rsid w:val="004D1C2C"/>
    <w:rsid w:val="004D4092"/>
    <w:rsid w:val="004E0621"/>
    <w:rsid w:val="004E366D"/>
    <w:rsid w:val="004E7450"/>
    <w:rsid w:val="004F44A6"/>
    <w:rsid w:val="00512329"/>
    <w:rsid w:val="005146BA"/>
    <w:rsid w:val="00517A09"/>
    <w:rsid w:val="0052098B"/>
    <w:rsid w:val="00523604"/>
    <w:rsid w:val="005314FF"/>
    <w:rsid w:val="005332AC"/>
    <w:rsid w:val="005440C0"/>
    <w:rsid w:val="005465F9"/>
    <w:rsid w:val="00552239"/>
    <w:rsid w:val="00556BC7"/>
    <w:rsid w:val="00567C15"/>
    <w:rsid w:val="00571246"/>
    <w:rsid w:val="005779F5"/>
    <w:rsid w:val="00581C2B"/>
    <w:rsid w:val="0058254A"/>
    <w:rsid w:val="00586AE1"/>
    <w:rsid w:val="00586C20"/>
    <w:rsid w:val="00586EA3"/>
    <w:rsid w:val="00591079"/>
    <w:rsid w:val="00591ABD"/>
    <w:rsid w:val="005A01CB"/>
    <w:rsid w:val="005A02D2"/>
    <w:rsid w:val="005A0ADA"/>
    <w:rsid w:val="005A153A"/>
    <w:rsid w:val="005A4BEF"/>
    <w:rsid w:val="005B37AF"/>
    <w:rsid w:val="005C1602"/>
    <w:rsid w:val="005C2188"/>
    <w:rsid w:val="005C3DAB"/>
    <w:rsid w:val="005C7839"/>
    <w:rsid w:val="005D1A86"/>
    <w:rsid w:val="005D4094"/>
    <w:rsid w:val="005D4120"/>
    <w:rsid w:val="005D7399"/>
    <w:rsid w:val="005E418A"/>
    <w:rsid w:val="005E4E6A"/>
    <w:rsid w:val="005E5C33"/>
    <w:rsid w:val="00606AE1"/>
    <w:rsid w:val="0060771C"/>
    <w:rsid w:val="00611C83"/>
    <w:rsid w:val="00616E22"/>
    <w:rsid w:val="0063189C"/>
    <w:rsid w:val="00632179"/>
    <w:rsid w:val="00632D63"/>
    <w:rsid w:val="00642E19"/>
    <w:rsid w:val="00647C86"/>
    <w:rsid w:val="0065213A"/>
    <w:rsid w:val="00654D54"/>
    <w:rsid w:val="00656707"/>
    <w:rsid w:val="0066271A"/>
    <w:rsid w:val="00663F0A"/>
    <w:rsid w:val="00664E4A"/>
    <w:rsid w:val="00665B27"/>
    <w:rsid w:val="00680296"/>
    <w:rsid w:val="00680E5F"/>
    <w:rsid w:val="00685F8E"/>
    <w:rsid w:val="00686978"/>
    <w:rsid w:val="006906D1"/>
    <w:rsid w:val="00694FCE"/>
    <w:rsid w:val="006A0046"/>
    <w:rsid w:val="006A0979"/>
    <w:rsid w:val="006A493F"/>
    <w:rsid w:val="006A73F5"/>
    <w:rsid w:val="006B1A08"/>
    <w:rsid w:val="006B1D35"/>
    <w:rsid w:val="006B6E7E"/>
    <w:rsid w:val="006C00B2"/>
    <w:rsid w:val="006C27CD"/>
    <w:rsid w:val="006C4F14"/>
    <w:rsid w:val="006D2F88"/>
    <w:rsid w:val="006D66E0"/>
    <w:rsid w:val="006E04BB"/>
    <w:rsid w:val="006E27E9"/>
    <w:rsid w:val="006E2D8F"/>
    <w:rsid w:val="006E3E41"/>
    <w:rsid w:val="006F4D57"/>
    <w:rsid w:val="006F5CE6"/>
    <w:rsid w:val="007003D0"/>
    <w:rsid w:val="007028B6"/>
    <w:rsid w:val="00713831"/>
    <w:rsid w:val="00714135"/>
    <w:rsid w:val="007152FE"/>
    <w:rsid w:val="0072143A"/>
    <w:rsid w:val="00725E82"/>
    <w:rsid w:val="00732658"/>
    <w:rsid w:val="00733B75"/>
    <w:rsid w:val="00737226"/>
    <w:rsid w:val="007414E3"/>
    <w:rsid w:val="00742905"/>
    <w:rsid w:val="007445BA"/>
    <w:rsid w:val="00744E29"/>
    <w:rsid w:val="00745E15"/>
    <w:rsid w:val="00752467"/>
    <w:rsid w:val="00754BDF"/>
    <w:rsid w:val="00766754"/>
    <w:rsid w:val="0076719A"/>
    <w:rsid w:val="0077041A"/>
    <w:rsid w:val="007746C6"/>
    <w:rsid w:val="00775CC4"/>
    <w:rsid w:val="0077713C"/>
    <w:rsid w:val="00780816"/>
    <w:rsid w:val="00781986"/>
    <w:rsid w:val="00782F87"/>
    <w:rsid w:val="007A36C2"/>
    <w:rsid w:val="007A7314"/>
    <w:rsid w:val="007C72FE"/>
    <w:rsid w:val="007D2272"/>
    <w:rsid w:val="007D41D9"/>
    <w:rsid w:val="007D6908"/>
    <w:rsid w:val="007E31AD"/>
    <w:rsid w:val="007E66E9"/>
    <w:rsid w:val="007F37E2"/>
    <w:rsid w:val="007F7A5C"/>
    <w:rsid w:val="00802E5D"/>
    <w:rsid w:val="00805904"/>
    <w:rsid w:val="00806945"/>
    <w:rsid w:val="00811125"/>
    <w:rsid w:val="00814682"/>
    <w:rsid w:val="00821335"/>
    <w:rsid w:val="008223A1"/>
    <w:rsid w:val="0082301D"/>
    <w:rsid w:val="00823A13"/>
    <w:rsid w:val="00824DA2"/>
    <w:rsid w:val="0082562C"/>
    <w:rsid w:val="00832580"/>
    <w:rsid w:val="00835FE3"/>
    <w:rsid w:val="00841782"/>
    <w:rsid w:val="00845230"/>
    <w:rsid w:val="00851B4B"/>
    <w:rsid w:val="008627F4"/>
    <w:rsid w:val="00866F7F"/>
    <w:rsid w:val="00870E65"/>
    <w:rsid w:val="00871ADE"/>
    <w:rsid w:val="00877CA4"/>
    <w:rsid w:val="00881B4F"/>
    <w:rsid w:val="008833B8"/>
    <w:rsid w:val="008A17A6"/>
    <w:rsid w:val="008B3C7B"/>
    <w:rsid w:val="008B43A7"/>
    <w:rsid w:val="008B4CF9"/>
    <w:rsid w:val="008C12C4"/>
    <w:rsid w:val="008C199F"/>
    <w:rsid w:val="008C64A4"/>
    <w:rsid w:val="008C7491"/>
    <w:rsid w:val="008D7840"/>
    <w:rsid w:val="008E1C9B"/>
    <w:rsid w:val="008E6476"/>
    <w:rsid w:val="008F00A5"/>
    <w:rsid w:val="008F6E51"/>
    <w:rsid w:val="008F7F65"/>
    <w:rsid w:val="0090018E"/>
    <w:rsid w:val="00905C23"/>
    <w:rsid w:val="00907C62"/>
    <w:rsid w:val="00915848"/>
    <w:rsid w:val="00916A8B"/>
    <w:rsid w:val="00916D59"/>
    <w:rsid w:val="00917B22"/>
    <w:rsid w:val="009232FF"/>
    <w:rsid w:val="00932645"/>
    <w:rsid w:val="0093372E"/>
    <w:rsid w:val="00935682"/>
    <w:rsid w:val="0094140D"/>
    <w:rsid w:val="00953FBE"/>
    <w:rsid w:val="00956F53"/>
    <w:rsid w:val="00957507"/>
    <w:rsid w:val="0096048D"/>
    <w:rsid w:val="009608D1"/>
    <w:rsid w:val="0096659E"/>
    <w:rsid w:val="00966DEA"/>
    <w:rsid w:val="00967EBC"/>
    <w:rsid w:val="00971F7F"/>
    <w:rsid w:val="009840A5"/>
    <w:rsid w:val="00984597"/>
    <w:rsid w:val="00987F96"/>
    <w:rsid w:val="00991185"/>
    <w:rsid w:val="009914FF"/>
    <w:rsid w:val="00996A87"/>
    <w:rsid w:val="009A1CCD"/>
    <w:rsid w:val="009A220E"/>
    <w:rsid w:val="009B00D7"/>
    <w:rsid w:val="009B2F79"/>
    <w:rsid w:val="009C30AD"/>
    <w:rsid w:val="009C514E"/>
    <w:rsid w:val="009C7C08"/>
    <w:rsid w:val="009D183A"/>
    <w:rsid w:val="009D379A"/>
    <w:rsid w:val="009E0E2E"/>
    <w:rsid w:val="009E4C0D"/>
    <w:rsid w:val="009E4F8C"/>
    <w:rsid w:val="009E5DCE"/>
    <w:rsid w:val="009E654D"/>
    <w:rsid w:val="009E6E9A"/>
    <w:rsid w:val="009E7B83"/>
    <w:rsid w:val="009F1E88"/>
    <w:rsid w:val="00A06B74"/>
    <w:rsid w:val="00A101D5"/>
    <w:rsid w:val="00A125E6"/>
    <w:rsid w:val="00A14275"/>
    <w:rsid w:val="00A270A7"/>
    <w:rsid w:val="00A32D9C"/>
    <w:rsid w:val="00A34EA9"/>
    <w:rsid w:val="00A42BB9"/>
    <w:rsid w:val="00A44F17"/>
    <w:rsid w:val="00A46053"/>
    <w:rsid w:val="00A57F03"/>
    <w:rsid w:val="00A6101B"/>
    <w:rsid w:val="00A638D9"/>
    <w:rsid w:val="00A6507E"/>
    <w:rsid w:val="00A701EF"/>
    <w:rsid w:val="00A70907"/>
    <w:rsid w:val="00A777B9"/>
    <w:rsid w:val="00A82D0E"/>
    <w:rsid w:val="00A8540D"/>
    <w:rsid w:val="00A96701"/>
    <w:rsid w:val="00A97A4E"/>
    <w:rsid w:val="00AA0BEB"/>
    <w:rsid w:val="00AA337E"/>
    <w:rsid w:val="00AA38A9"/>
    <w:rsid w:val="00AB1BAD"/>
    <w:rsid w:val="00AB41C0"/>
    <w:rsid w:val="00AC26CA"/>
    <w:rsid w:val="00AD2F56"/>
    <w:rsid w:val="00AD5E7F"/>
    <w:rsid w:val="00AE1C8A"/>
    <w:rsid w:val="00AE233E"/>
    <w:rsid w:val="00AF09FE"/>
    <w:rsid w:val="00AF0BB5"/>
    <w:rsid w:val="00AF4A56"/>
    <w:rsid w:val="00B04825"/>
    <w:rsid w:val="00B13F3F"/>
    <w:rsid w:val="00B170B9"/>
    <w:rsid w:val="00B215F9"/>
    <w:rsid w:val="00B23EC1"/>
    <w:rsid w:val="00B24665"/>
    <w:rsid w:val="00B24F0A"/>
    <w:rsid w:val="00B258B5"/>
    <w:rsid w:val="00B276BC"/>
    <w:rsid w:val="00B329E5"/>
    <w:rsid w:val="00B40FF1"/>
    <w:rsid w:val="00B5056C"/>
    <w:rsid w:val="00B55634"/>
    <w:rsid w:val="00B57168"/>
    <w:rsid w:val="00B63E3A"/>
    <w:rsid w:val="00B64A2E"/>
    <w:rsid w:val="00B650D9"/>
    <w:rsid w:val="00B7496B"/>
    <w:rsid w:val="00B776CC"/>
    <w:rsid w:val="00B8126C"/>
    <w:rsid w:val="00B819AD"/>
    <w:rsid w:val="00B86BCE"/>
    <w:rsid w:val="00B86C8C"/>
    <w:rsid w:val="00B9170D"/>
    <w:rsid w:val="00B963D4"/>
    <w:rsid w:val="00BA2555"/>
    <w:rsid w:val="00BA3EFC"/>
    <w:rsid w:val="00BA539B"/>
    <w:rsid w:val="00BA59EB"/>
    <w:rsid w:val="00BB42F4"/>
    <w:rsid w:val="00BC00FC"/>
    <w:rsid w:val="00BC1D2C"/>
    <w:rsid w:val="00BC6EE5"/>
    <w:rsid w:val="00BD2E47"/>
    <w:rsid w:val="00BD3CAB"/>
    <w:rsid w:val="00BE490E"/>
    <w:rsid w:val="00BE6C7E"/>
    <w:rsid w:val="00BF22EA"/>
    <w:rsid w:val="00BF6204"/>
    <w:rsid w:val="00C022D3"/>
    <w:rsid w:val="00C0746F"/>
    <w:rsid w:val="00C109F3"/>
    <w:rsid w:val="00C111D8"/>
    <w:rsid w:val="00C1236F"/>
    <w:rsid w:val="00C12C61"/>
    <w:rsid w:val="00C17E82"/>
    <w:rsid w:val="00C20AA1"/>
    <w:rsid w:val="00C312CB"/>
    <w:rsid w:val="00C534CB"/>
    <w:rsid w:val="00C5422C"/>
    <w:rsid w:val="00C55150"/>
    <w:rsid w:val="00C55678"/>
    <w:rsid w:val="00C57E9F"/>
    <w:rsid w:val="00C62E2D"/>
    <w:rsid w:val="00C635F1"/>
    <w:rsid w:val="00C6580F"/>
    <w:rsid w:val="00C67542"/>
    <w:rsid w:val="00C679B9"/>
    <w:rsid w:val="00C719B7"/>
    <w:rsid w:val="00C815D6"/>
    <w:rsid w:val="00C8229F"/>
    <w:rsid w:val="00C825DE"/>
    <w:rsid w:val="00C8734B"/>
    <w:rsid w:val="00C949E4"/>
    <w:rsid w:val="00CA55A7"/>
    <w:rsid w:val="00CA7CAA"/>
    <w:rsid w:val="00CB3BD7"/>
    <w:rsid w:val="00CC489E"/>
    <w:rsid w:val="00CC6B93"/>
    <w:rsid w:val="00CE3A19"/>
    <w:rsid w:val="00CE3C01"/>
    <w:rsid w:val="00CE4F78"/>
    <w:rsid w:val="00CF00B3"/>
    <w:rsid w:val="00D01AC2"/>
    <w:rsid w:val="00D02B4A"/>
    <w:rsid w:val="00D03481"/>
    <w:rsid w:val="00D043CE"/>
    <w:rsid w:val="00D058BB"/>
    <w:rsid w:val="00D071F0"/>
    <w:rsid w:val="00D115F5"/>
    <w:rsid w:val="00D15E98"/>
    <w:rsid w:val="00D1776E"/>
    <w:rsid w:val="00D26FAB"/>
    <w:rsid w:val="00D273E5"/>
    <w:rsid w:val="00D27503"/>
    <w:rsid w:val="00D34164"/>
    <w:rsid w:val="00D34F03"/>
    <w:rsid w:val="00D41072"/>
    <w:rsid w:val="00D42BFA"/>
    <w:rsid w:val="00D434F3"/>
    <w:rsid w:val="00D438A8"/>
    <w:rsid w:val="00D44269"/>
    <w:rsid w:val="00D5266F"/>
    <w:rsid w:val="00D62238"/>
    <w:rsid w:val="00D6435F"/>
    <w:rsid w:val="00D7216F"/>
    <w:rsid w:val="00D72696"/>
    <w:rsid w:val="00D84E05"/>
    <w:rsid w:val="00D856E5"/>
    <w:rsid w:val="00D951B6"/>
    <w:rsid w:val="00D97D5F"/>
    <w:rsid w:val="00DA0F0E"/>
    <w:rsid w:val="00DA467B"/>
    <w:rsid w:val="00DB0371"/>
    <w:rsid w:val="00DB0650"/>
    <w:rsid w:val="00DB1B01"/>
    <w:rsid w:val="00DB73F8"/>
    <w:rsid w:val="00DC2AEF"/>
    <w:rsid w:val="00DE17FF"/>
    <w:rsid w:val="00DE2A24"/>
    <w:rsid w:val="00DE3552"/>
    <w:rsid w:val="00DE45F8"/>
    <w:rsid w:val="00DE5578"/>
    <w:rsid w:val="00DE7C51"/>
    <w:rsid w:val="00DF094F"/>
    <w:rsid w:val="00DF142D"/>
    <w:rsid w:val="00E11407"/>
    <w:rsid w:val="00E115C1"/>
    <w:rsid w:val="00E15BAB"/>
    <w:rsid w:val="00E171F0"/>
    <w:rsid w:val="00E174FE"/>
    <w:rsid w:val="00E254D1"/>
    <w:rsid w:val="00E3309C"/>
    <w:rsid w:val="00E3405F"/>
    <w:rsid w:val="00E36385"/>
    <w:rsid w:val="00E45592"/>
    <w:rsid w:val="00E45858"/>
    <w:rsid w:val="00E51165"/>
    <w:rsid w:val="00E52D6A"/>
    <w:rsid w:val="00E56702"/>
    <w:rsid w:val="00E639B7"/>
    <w:rsid w:val="00E64D22"/>
    <w:rsid w:val="00E66D03"/>
    <w:rsid w:val="00E72747"/>
    <w:rsid w:val="00E80E24"/>
    <w:rsid w:val="00E86CAE"/>
    <w:rsid w:val="00E90536"/>
    <w:rsid w:val="00EA2143"/>
    <w:rsid w:val="00EA589F"/>
    <w:rsid w:val="00EA7678"/>
    <w:rsid w:val="00EB1219"/>
    <w:rsid w:val="00EB4027"/>
    <w:rsid w:val="00EC4004"/>
    <w:rsid w:val="00EC5C18"/>
    <w:rsid w:val="00EC6648"/>
    <w:rsid w:val="00EC7AB5"/>
    <w:rsid w:val="00ED0538"/>
    <w:rsid w:val="00ED227C"/>
    <w:rsid w:val="00ED2337"/>
    <w:rsid w:val="00ED3562"/>
    <w:rsid w:val="00ED7D04"/>
    <w:rsid w:val="00EE190A"/>
    <w:rsid w:val="00EE19C3"/>
    <w:rsid w:val="00EE2F36"/>
    <w:rsid w:val="00EE49C2"/>
    <w:rsid w:val="00EE571C"/>
    <w:rsid w:val="00EE7714"/>
    <w:rsid w:val="00EF1942"/>
    <w:rsid w:val="00EF1CD9"/>
    <w:rsid w:val="00F035DF"/>
    <w:rsid w:val="00F05C3A"/>
    <w:rsid w:val="00F1120B"/>
    <w:rsid w:val="00F11867"/>
    <w:rsid w:val="00F137C4"/>
    <w:rsid w:val="00F1488B"/>
    <w:rsid w:val="00F21D9A"/>
    <w:rsid w:val="00F233EB"/>
    <w:rsid w:val="00F3180A"/>
    <w:rsid w:val="00F352BE"/>
    <w:rsid w:val="00F40996"/>
    <w:rsid w:val="00F41774"/>
    <w:rsid w:val="00F52A38"/>
    <w:rsid w:val="00F5435E"/>
    <w:rsid w:val="00F563E6"/>
    <w:rsid w:val="00F56771"/>
    <w:rsid w:val="00F57C3E"/>
    <w:rsid w:val="00F57E81"/>
    <w:rsid w:val="00F61BD3"/>
    <w:rsid w:val="00F61C87"/>
    <w:rsid w:val="00F65D98"/>
    <w:rsid w:val="00F66865"/>
    <w:rsid w:val="00F718BB"/>
    <w:rsid w:val="00F71AF4"/>
    <w:rsid w:val="00F723AE"/>
    <w:rsid w:val="00F72896"/>
    <w:rsid w:val="00F75A48"/>
    <w:rsid w:val="00F800B3"/>
    <w:rsid w:val="00F86909"/>
    <w:rsid w:val="00F90BED"/>
    <w:rsid w:val="00F92351"/>
    <w:rsid w:val="00FA21CA"/>
    <w:rsid w:val="00FA5ED9"/>
    <w:rsid w:val="00FB3DE4"/>
    <w:rsid w:val="00FC08AB"/>
    <w:rsid w:val="00FC3094"/>
    <w:rsid w:val="00FC379E"/>
    <w:rsid w:val="00FC3CFD"/>
    <w:rsid w:val="00FC4277"/>
    <w:rsid w:val="00FC6D90"/>
    <w:rsid w:val="00FD2260"/>
    <w:rsid w:val="00FD5E17"/>
    <w:rsid w:val="00FE3ED5"/>
    <w:rsid w:val="00FE437A"/>
    <w:rsid w:val="00FE4C49"/>
    <w:rsid w:val="00FF0396"/>
    <w:rsid w:val="00FF36D4"/>
    <w:rsid w:val="00FF66B2"/>
    <w:rsid w:val="05101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333E41D"/>
  <w15:docId w15:val="{C118B244-BF2A-4285-ADCC-134B9A7B7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table" w:styleId="a8">
    <w:name w:val="Table Grid"/>
    <w:basedOn w:val="a1"/>
    <w:uiPriority w:val="59"/>
    <w:unhideWhenUsed/>
    <w:rsid w:val="009A22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E86CAE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E86CAE"/>
    <w:rPr>
      <w:rFonts w:ascii="Calibri" w:eastAsia="宋体" w:hAnsi="Calibri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7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8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3" Type="http://schemas.openxmlformats.org/officeDocument/2006/relationships/numbering" Target="numbering.xml"/><Relationship Id="rId214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99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footer" Target="footer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ECC8325A-49BE-4CED-BDF5-2E0D0666BF9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3</TotalTime>
  <Pages>4</Pages>
  <Words>610</Words>
  <Characters>3480</Characters>
  <Application>Microsoft Office Word</Application>
  <DocSecurity>0</DocSecurity>
  <Lines>29</Lines>
  <Paragraphs>8</Paragraphs>
  <ScaleCrop>false</ScaleCrop>
  <Company>Microsoft</Company>
  <LinksUpToDate>false</LinksUpToDate>
  <CharactersWithSpaces>4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春龙 杨</cp:lastModifiedBy>
  <cp:revision>576</cp:revision>
  <cp:lastPrinted>2023-12-17T05:29:00Z</cp:lastPrinted>
  <dcterms:created xsi:type="dcterms:W3CDTF">2021-11-01T03:02:00Z</dcterms:created>
  <dcterms:modified xsi:type="dcterms:W3CDTF">2024-11-14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F85458C12B204DD692D6DFB233D45433</vt:lpwstr>
  </property>
  <property fmtid="{D5CDD505-2E9C-101B-9397-08002B2CF9AE}" pid="4" name="MTWinEqns">
    <vt:bool>true</vt:bool>
  </property>
</Properties>
</file>